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1E199BCA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Methods</w:t>
      </w:r>
      <w:r w:rsidR="00913C35">
        <w:rPr>
          <w:rFonts w:ascii="Arial" w:hAnsi="Arial" w:cs="Arial"/>
          <w:b/>
          <w:bCs/>
          <w:sz w:val="40"/>
          <w:szCs w:val="40"/>
        </w:rPr>
        <w:t xml:space="preserve"> test 2</w:t>
      </w:r>
      <w:r w:rsidR="001D1213">
        <w:rPr>
          <w:rFonts w:ascii="Arial" w:hAnsi="Arial" w:cs="Arial"/>
          <w:b/>
          <w:bCs/>
          <w:sz w:val="40"/>
          <w:szCs w:val="40"/>
        </w:rPr>
        <w:t xml:space="preserve"> 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1D1213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84A701B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38F5D826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</w:t>
      </w:r>
      <w:r w:rsidR="001D1213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F27E7B2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</w:t>
      </w:r>
      <w:r w:rsidR="00F320F1">
        <w:rPr>
          <w:rFonts w:ascii="Calibri" w:hAnsi="Calibri" w:cs="Arial"/>
          <w:b/>
        </w:rPr>
        <w:t>8</w:t>
      </w:r>
      <w:r>
        <w:rPr>
          <w:rFonts w:ascii="Calibri" w:hAnsi="Calibri" w:cs="Arial"/>
          <w:b/>
        </w:rPr>
        <w:t xml:space="preserve">_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43CDF474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__</w:t>
      </w:r>
      <w:r w:rsidR="00F320F1">
        <w:rPr>
          <w:rFonts w:ascii="Calibri" w:hAnsi="Calibri" w:cs="Arial"/>
          <w:b/>
        </w:rPr>
        <w:t>41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A64FBC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1D1213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4DBB7F47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090A401B" w:rsidR="00C50F21" w:rsidRDefault="00C50F2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49FCCF" w14:textId="4569808B" w:rsidR="00424A72" w:rsidRDefault="00C50F2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Q1 </w:t>
      </w:r>
      <w:proofErr w:type="gramStart"/>
      <w:r>
        <w:rPr>
          <w:rFonts w:ascii="Arial" w:hAnsi="Arial" w:cs="Arial"/>
          <w:sz w:val="22"/>
          <w:szCs w:val="22"/>
        </w:rPr>
        <w:t>(</w:t>
      </w:r>
      <w:r w:rsidR="00DB3B89">
        <w:rPr>
          <w:rFonts w:ascii="Arial" w:hAnsi="Arial" w:cs="Arial"/>
          <w:sz w:val="22"/>
          <w:szCs w:val="22"/>
        </w:rPr>
        <w:t xml:space="preserve"> 3</w:t>
      </w:r>
      <w:proofErr w:type="gramEnd"/>
      <w:r>
        <w:rPr>
          <w:rFonts w:ascii="Arial" w:hAnsi="Arial" w:cs="Arial"/>
          <w:sz w:val="22"/>
          <w:szCs w:val="22"/>
        </w:rPr>
        <w:t xml:space="preserve"> &amp; 3 = </w:t>
      </w:r>
      <w:r w:rsidR="003A3E32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9)</w:t>
      </w:r>
    </w:p>
    <w:p w14:paraId="5323ABCC" w14:textId="18C20E13" w:rsidR="00C50F21" w:rsidRDefault="00C50F21" w:rsidP="007D476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</w:t>
      </w:r>
      <w:r w:rsidRPr="00C50F21">
        <w:rPr>
          <w:rFonts w:ascii="Arial" w:hAnsi="Arial" w:cs="Arial"/>
          <w:position w:val="-10"/>
          <w:sz w:val="22"/>
          <w:szCs w:val="22"/>
        </w:rPr>
        <w:object w:dxaOrig="220" w:dyaOrig="260" w14:anchorId="349D9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.7pt" o:ole="">
            <v:imagedata r:id="rId9" o:title=""/>
          </v:shape>
          <o:OLEObject Type="Embed" ProgID="Equation.DSMT4" ShapeID="_x0000_i1025" DrawAspect="Content" ObjectID="_1710879930" r:id="rId10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C50F21">
        <w:rPr>
          <w:rFonts w:ascii="Arial" w:hAnsi="Arial" w:cs="Arial"/>
          <w:position w:val="-6"/>
          <w:sz w:val="22"/>
          <w:szCs w:val="22"/>
        </w:rPr>
        <w:object w:dxaOrig="200" w:dyaOrig="220" w14:anchorId="4521DF95">
          <v:shape id="_x0000_i1026" type="#_x0000_t75" style="width:10.3pt;height:10.9pt" o:ole="">
            <v:imagedata r:id="rId11" o:title=""/>
          </v:shape>
          <o:OLEObject Type="Embed" ProgID="Equation.DSMT4" ShapeID="_x0000_i1026" DrawAspect="Content" ObjectID="_1710879931" r:id="rId12"/>
        </w:object>
      </w:r>
      <w:r>
        <w:rPr>
          <w:rFonts w:ascii="Arial" w:hAnsi="Arial" w:cs="Arial"/>
          <w:sz w:val="22"/>
          <w:szCs w:val="22"/>
        </w:rPr>
        <w:t xml:space="preserve"> for the following. Show all working.</w:t>
      </w:r>
    </w:p>
    <w:p w14:paraId="2BF010C8" w14:textId="24932595" w:rsidR="00C50F21" w:rsidRDefault="00C50F21" w:rsidP="00C50F21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50F21">
        <w:rPr>
          <w:rFonts w:ascii="Arial" w:hAnsi="Arial" w:cs="Arial"/>
          <w:position w:val="-24"/>
          <w:sz w:val="22"/>
          <w:szCs w:val="22"/>
        </w:rPr>
        <w:object w:dxaOrig="1579" w:dyaOrig="620" w14:anchorId="587D8BD8">
          <v:shape id="_x0000_i1027" type="#_x0000_t75" style="width:79.25pt;height:30.85pt" o:ole="">
            <v:imagedata r:id="rId13" o:title=""/>
          </v:shape>
          <o:OLEObject Type="Embed" ProgID="Equation.DSMT4" ShapeID="_x0000_i1027" DrawAspect="Content" ObjectID="_1710879932" r:id="rId14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C50F21">
        <w:rPr>
          <w:rFonts w:ascii="Arial" w:hAnsi="Arial" w:cs="Arial"/>
          <w:position w:val="-10"/>
          <w:sz w:val="22"/>
          <w:szCs w:val="22"/>
        </w:rPr>
        <w:object w:dxaOrig="660" w:dyaOrig="320" w14:anchorId="3A900647">
          <v:shape id="_x0000_i1028" type="#_x0000_t75" style="width:33.3pt;height:15.75pt" o:ole="">
            <v:imagedata r:id="rId15" o:title=""/>
          </v:shape>
          <o:OLEObject Type="Embed" ProgID="Equation.DSMT4" ShapeID="_x0000_i1028" DrawAspect="Content" ObjectID="_1710879933" r:id="rId16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C50F21">
        <w:rPr>
          <w:rFonts w:ascii="Arial" w:hAnsi="Arial" w:cs="Arial"/>
          <w:position w:val="-6"/>
          <w:sz w:val="22"/>
          <w:szCs w:val="22"/>
        </w:rPr>
        <w:object w:dxaOrig="520" w:dyaOrig="279" w14:anchorId="3760D753">
          <v:shape id="_x0000_i1029" type="#_x0000_t75" style="width:26pt;height:13.9pt" o:ole="">
            <v:imagedata r:id="rId17" o:title=""/>
          </v:shape>
          <o:OLEObject Type="Embed" ProgID="Equation.DSMT4" ShapeID="_x0000_i1029" DrawAspect="Content" ObjectID="_1710879934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3C159A66" w14:textId="73DA3CCC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165B5AA5" w14:textId="49B11B39" w:rsidR="00C50F21" w:rsidRDefault="00C50F21" w:rsidP="00C50F21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14F08807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24511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72C9475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F28C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EBD831" w14:textId="55624B87" w:rsidR="005F0DBB" w:rsidRDefault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00E3E">
              <w:rPr>
                <w:rFonts w:ascii="Arial" w:hAnsi="Arial" w:cs="Arial"/>
                <w:position w:val="-86"/>
                <w:sz w:val="22"/>
                <w:szCs w:val="22"/>
              </w:rPr>
              <w:object w:dxaOrig="1719" w:dyaOrig="2120" w14:anchorId="50E561FE">
                <v:shape id="_x0000_i1030" type="#_x0000_t75" style="width:85.9pt;height:105.9pt" o:ole="">
                  <v:imagedata r:id="rId19" o:title=""/>
                </v:shape>
                <o:OLEObject Type="Embed" ProgID="Equation.DSMT4" ShapeID="_x0000_i1030" DrawAspect="Content" ObjectID="_1710879935" r:id="rId20"/>
              </w:object>
            </w:r>
          </w:p>
          <w:p w14:paraId="50D1CCB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A70DCE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7E96D28D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C2B497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0721CAC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187949" w14:textId="28FEB4A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00E3E">
              <w:t>anti-diffs terms</w:t>
            </w:r>
          </w:p>
          <w:p w14:paraId="74F1CE57" w14:textId="220A234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00E3E">
              <w:t>introduces an unknown constant and subs to solve</w:t>
            </w:r>
          </w:p>
          <w:p w14:paraId="7B85E44D" w14:textId="3786E0D8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B00E3E">
              <w:t>states value of constant</w:t>
            </w:r>
          </w:p>
          <w:p w14:paraId="5A94522F" w14:textId="737CAB51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A6E24C9" w14:textId="5E860D02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19D3FE11" w14:textId="74C687F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F5B4554" w14:textId="77777777" w:rsidR="00DB3B89" w:rsidRP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3BE867" w14:textId="6B7F9AAE" w:rsidR="00C50F21" w:rsidRDefault="00DB3B89" w:rsidP="00C50F21">
      <w:pPr>
        <w:pStyle w:val="ListParagraph"/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DB3B89">
        <w:rPr>
          <w:rFonts w:ascii="Arial" w:hAnsi="Arial" w:cs="Arial"/>
          <w:position w:val="-24"/>
          <w:sz w:val="22"/>
          <w:szCs w:val="22"/>
        </w:rPr>
        <w:object w:dxaOrig="1640" w:dyaOrig="620" w14:anchorId="7FB38CF2">
          <v:shape id="_x0000_i1031" type="#_x0000_t75" style="width:82.3pt;height:30.85pt" o:ole="">
            <v:imagedata r:id="rId21" o:title=""/>
          </v:shape>
          <o:OLEObject Type="Embed" ProgID="Equation.DSMT4" ShapeID="_x0000_i1031" DrawAspect="Content" ObjectID="_1710879936" r:id="rId22"/>
        </w:object>
      </w:r>
      <w:r>
        <w:rPr>
          <w:rFonts w:ascii="Arial" w:hAnsi="Arial" w:cs="Arial"/>
          <w:sz w:val="22"/>
          <w:szCs w:val="22"/>
        </w:rPr>
        <w:t xml:space="preserve"> and </w:t>
      </w:r>
      <w:r w:rsidRPr="00C50F21">
        <w:rPr>
          <w:rFonts w:ascii="Arial" w:hAnsi="Arial" w:cs="Arial"/>
          <w:position w:val="-10"/>
          <w:sz w:val="22"/>
          <w:szCs w:val="22"/>
        </w:rPr>
        <w:object w:dxaOrig="660" w:dyaOrig="320" w14:anchorId="2CD5A176">
          <v:shape id="_x0000_i1032" type="#_x0000_t75" style="width:33.3pt;height:15.75pt" o:ole="">
            <v:imagedata r:id="rId23" o:title=""/>
          </v:shape>
          <o:OLEObject Type="Embed" ProgID="Equation.DSMT4" ShapeID="_x0000_i1032" DrawAspect="Content" ObjectID="_1710879937" r:id="rId2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Pr="00C50F21">
        <w:rPr>
          <w:rFonts w:ascii="Arial" w:hAnsi="Arial" w:cs="Arial"/>
          <w:position w:val="-6"/>
          <w:sz w:val="22"/>
          <w:szCs w:val="22"/>
        </w:rPr>
        <w:object w:dxaOrig="680" w:dyaOrig="279" w14:anchorId="1A9FF8BF">
          <v:shape id="_x0000_i1033" type="#_x0000_t75" style="width:33.9pt;height:13.9pt" o:ole="">
            <v:imagedata r:id="rId25" o:title=""/>
          </v:shape>
          <o:OLEObject Type="Embed" ProgID="Equation.DSMT4" ShapeID="_x0000_i1033" DrawAspect="Content" ObjectID="_1710879938" r:id="rId26"/>
        </w:object>
      </w:r>
      <w:r>
        <w:rPr>
          <w:rFonts w:ascii="Arial" w:hAnsi="Arial" w:cs="Arial"/>
          <w:sz w:val="22"/>
          <w:szCs w:val="22"/>
        </w:rPr>
        <w:t>.</w:t>
      </w:r>
    </w:p>
    <w:p w14:paraId="195DE619" w14:textId="22FE31F1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CCEBB67" w14:textId="71F81184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4C4F082" w14:textId="224B994C" w:rsidR="00DB3B89" w:rsidRDefault="00DB3B89" w:rsidP="00DB3B89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06D28223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6A12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4779ABED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7282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D2BEC74" w14:textId="4DD232D4" w:rsidR="005F0DBB" w:rsidRDefault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00E3E">
              <w:rPr>
                <w:rFonts w:ascii="Arial" w:hAnsi="Arial" w:cs="Arial"/>
                <w:position w:val="-86"/>
                <w:sz w:val="22"/>
                <w:szCs w:val="22"/>
              </w:rPr>
              <w:object w:dxaOrig="3300" w:dyaOrig="2500" w14:anchorId="5E9E9812">
                <v:shape id="_x0000_i1034" type="#_x0000_t75" style="width:165.2pt;height:125.25pt" o:ole="">
                  <v:imagedata r:id="rId27" o:title=""/>
                </v:shape>
                <o:OLEObject Type="Embed" ProgID="Equation.DSMT4" ShapeID="_x0000_i1034" DrawAspect="Content" ObjectID="_1710879939" r:id="rId28"/>
              </w:object>
            </w:r>
          </w:p>
          <w:p w14:paraId="791B163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F31759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305F7479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57D2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078D7C2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410BF" w14:textId="77777777" w:rsidR="00B00E3E" w:rsidRDefault="00B00E3E" w:rsidP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anti-diffs terms</w:t>
            </w:r>
          </w:p>
          <w:p w14:paraId="08634ABA" w14:textId="77777777" w:rsidR="00B00E3E" w:rsidRDefault="00B00E3E" w:rsidP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introduces an unknown constant and subs to solve</w:t>
            </w:r>
          </w:p>
          <w:p w14:paraId="64368527" w14:textId="77777777" w:rsidR="00B00E3E" w:rsidRDefault="00B00E3E" w:rsidP="00B00E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states value of constant</w:t>
            </w:r>
          </w:p>
          <w:p w14:paraId="5D43A7E9" w14:textId="6D145A9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944CBEE" w14:textId="6F5042B3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751BB3AD" w14:textId="42C8EE5B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25A99F9F" w14:textId="775D6CA0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561D3C78" w14:textId="3AA5BBA9" w:rsidR="00DB3B89" w:rsidRDefault="00DB3B89" w:rsidP="00DB3B89">
      <w:pPr>
        <w:rPr>
          <w:rFonts w:ascii="Arial" w:hAnsi="Arial" w:cs="Arial"/>
          <w:sz w:val="22"/>
          <w:szCs w:val="22"/>
        </w:rPr>
      </w:pPr>
    </w:p>
    <w:p w14:paraId="031D03BC" w14:textId="7587411F" w:rsidR="00DB3B89" w:rsidRDefault="00DB3B89" w:rsidP="00DB3B8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730088">
        <w:rPr>
          <w:rFonts w:ascii="Arial" w:hAnsi="Arial" w:cs="Arial"/>
          <w:sz w:val="22"/>
          <w:szCs w:val="22"/>
        </w:rPr>
        <w:t>3 &amp; 2 = 5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22, 3.2.5)</w:t>
      </w:r>
    </w:p>
    <w:p w14:paraId="7DB22B90" w14:textId="76183B70" w:rsidR="00DB3B89" w:rsidRDefault="00DB3B89" w:rsidP="00DB3B8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A car travels in a straight line from</w:t>
      </w:r>
      <w:r w:rsidR="0084014C">
        <w:rPr>
          <w:rFonts w:ascii="Arial" w:hAnsi="Arial" w:cs="Arial"/>
          <w:sz w:val="22"/>
          <w:szCs w:val="22"/>
        </w:rPr>
        <w:t xml:space="preserve"> the origin, initially at</w:t>
      </w:r>
      <w:r>
        <w:rPr>
          <w:rFonts w:ascii="Arial" w:hAnsi="Arial" w:cs="Arial"/>
          <w:sz w:val="22"/>
          <w:szCs w:val="22"/>
        </w:rPr>
        <w:t xml:space="preserve"> rest</w:t>
      </w:r>
      <w:r w:rsidR="0084014C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with constant acceleration </w:t>
      </w:r>
      <w:r w:rsidR="003A3E32" w:rsidRPr="003A3E32">
        <w:rPr>
          <w:rFonts w:ascii="Arial" w:hAnsi="Arial" w:cs="Arial"/>
          <w:position w:val="-14"/>
          <w:sz w:val="22"/>
          <w:szCs w:val="22"/>
        </w:rPr>
        <w:object w:dxaOrig="1480" w:dyaOrig="400" w14:anchorId="03FD1E41">
          <v:shape id="_x0000_i1035" type="#_x0000_t75" style="width:73.8pt;height:19.95pt" o:ole="">
            <v:imagedata r:id="rId29" o:title=""/>
          </v:shape>
          <o:OLEObject Type="Embed" ProgID="Equation.DSMT4" ShapeID="_x0000_i1035" DrawAspect="Content" ObjectID="_1710879940" r:id="rId30"/>
        </w:object>
      </w:r>
      <w:r w:rsidR="00F320F1">
        <w:rPr>
          <w:rFonts w:ascii="Arial" w:hAnsi="Arial" w:cs="Arial"/>
          <w:sz w:val="22"/>
          <w:szCs w:val="22"/>
        </w:rPr>
        <w:t xml:space="preserve">with </w:t>
      </w:r>
      <w:r w:rsidR="00F320F1" w:rsidRPr="00F320F1">
        <w:rPr>
          <w:rFonts w:ascii="Arial" w:hAnsi="Arial" w:cs="Arial"/>
          <w:position w:val="-6"/>
          <w:sz w:val="22"/>
          <w:szCs w:val="22"/>
        </w:rPr>
        <w:object w:dxaOrig="139" w:dyaOrig="240" w14:anchorId="14925698">
          <v:shape id="_x0000_i1036" type="#_x0000_t75" style="width:7.25pt;height:12.1pt" o:ole="">
            <v:imagedata r:id="rId31" o:title=""/>
          </v:shape>
          <o:OLEObject Type="Embed" ProgID="Equation.DSMT4" ShapeID="_x0000_i1036" DrawAspect="Content" ObjectID="_1710879941" r:id="rId32"/>
        </w:object>
      </w:r>
      <w:r w:rsidR="00F320F1">
        <w:rPr>
          <w:rFonts w:ascii="Arial" w:hAnsi="Arial" w:cs="Arial"/>
          <w:sz w:val="22"/>
          <w:szCs w:val="22"/>
        </w:rPr>
        <w:t xml:space="preserve"> time in seconds</w:t>
      </w:r>
      <w:r>
        <w:rPr>
          <w:rFonts w:ascii="Arial" w:hAnsi="Arial" w:cs="Arial"/>
          <w:sz w:val="22"/>
          <w:szCs w:val="22"/>
        </w:rPr>
        <w:t>.</w:t>
      </w:r>
    </w:p>
    <w:p w14:paraId="0622F5D7" w14:textId="1D0AF156" w:rsidR="00DB3B89" w:rsidRDefault="0084014C" w:rsidP="00DB3B8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distance from the origin at </w:t>
      </w:r>
      <w:r w:rsidR="00F320F1" w:rsidRPr="00F320F1">
        <w:rPr>
          <w:rFonts w:ascii="Arial" w:hAnsi="Arial" w:cs="Arial"/>
          <w:position w:val="-24"/>
          <w:sz w:val="22"/>
          <w:szCs w:val="22"/>
        </w:rPr>
        <w:object w:dxaOrig="580" w:dyaOrig="620" w14:anchorId="393613B0">
          <v:shape id="_x0000_i1037" type="#_x0000_t75" style="width:29.05pt;height:30.85pt" o:ole="">
            <v:imagedata r:id="rId33" o:title=""/>
          </v:shape>
          <o:OLEObject Type="Embed" ProgID="Equation.DSMT4" ShapeID="_x0000_i1037" DrawAspect="Content" ObjectID="_1710879942" r:id="rId34"/>
        </w:object>
      </w:r>
      <w:r w:rsidR="00F320F1">
        <w:rPr>
          <w:rFonts w:ascii="Arial" w:hAnsi="Arial" w:cs="Arial"/>
          <w:sz w:val="22"/>
          <w:szCs w:val="22"/>
        </w:rPr>
        <w:t xml:space="preserve"> seconds</w:t>
      </w:r>
      <w:r w:rsidR="00DB3B89">
        <w:rPr>
          <w:rFonts w:ascii="Arial" w:hAnsi="Arial" w:cs="Arial"/>
          <w:sz w:val="22"/>
          <w:szCs w:val="22"/>
        </w:rPr>
        <w:t>?</w:t>
      </w:r>
    </w:p>
    <w:p w14:paraId="42FE1FE4" w14:textId="2A1A590D" w:rsidR="00730088" w:rsidRDefault="00730088" w:rsidP="00730088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3ADF450C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D958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0BE5A5A5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8BCB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71DA7A2" w14:textId="444FD71D" w:rsidR="005F0DBB" w:rsidRDefault="00882FB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82FB5">
              <w:rPr>
                <w:rFonts w:ascii="Arial" w:hAnsi="Arial" w:cs="Arial"/>
                <w:position w:val="-56"/>
                <w:sz w:val="22"/>
                <w:szCs w:val="22"/>
              </w:rPr>
              <w:object w:dxaOrig="1800" w:dyaOrig="6360" w14:anchorId="0DD36DF9">
                <v:shape id="_x0000_i1038" type="#_x0000_t75" style="width:90.15pt;height:318.25pt" o:ole="">
                  <v:imagedata r:id="rId35" o:title=""/>
                </v:shape>
                <o:OLEObject Type="Embed" ProgID="Equation.DSMT4" ShapeID="_x0000_i1038" DrawAspect="Content" ObjectID="_1710879943" r:id="rId36"/>
              </w:object>
            </w:r>
          </w:p>
          <w:p w14:paraId="37B4A6D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870D69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0264E7A9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105A4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7CB5E4A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7EDE5" w14:textId="7A405D5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82FB5">
              <w:t>integrates to find v and shows solving for constant</w:t>
            </w:r>
            <w:r w:rsidR="00D93089">
              <w:t xml:space="preserve"> with subs</w:t>
            </w:r>
          </w:p>
          <w:p w14:paraId="550E708A" w14:textId="77DFD091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882FB5">
              <w:t>states</w:t>
            </w:r>
            <w:r w:rsidR="00D93089">
              <w:t xml:space="preserve"> the correct rule for x</w:t>
            </w:r>
          </w:p>
          <w:p w14:paraId="260042C3" w14:textId="0D1F0C1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D93089">
              <w:t>states exact value for x at required time, no need for units</w:t>
            </w:r>
          </w:p>
          <w:p w14:paraId="730E0A81" w14:textId="45FC4D3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4FD71ECA" w14:textId="0AC507C6" w:rsid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3E4B2978" w14:textId="77777777" w:rsidR="00730088" w:rsidRPr="00730088" w:rsidRDefault="00730088" w:rsidP="00730088">
      <w:pPr>
        <w:rPr>
          <w:rFonts w:ascii="Arial" w:hAnsi="Arial" w:cs="Arial"/>
          <w:sz w:val="22"/>
          <w:szCs w:val="22"/>
        </w:rPr>
      </w:pPr>
    </w:p>
    <w:p w14:paraId="73D2B29F" w14:textId="651964A4" w:rsidR="00DB3B89" w:rsidRPr="00DB3B89" w:rsidRDefault="00DB3B89" w:rsidP="00DB3B89">
      <w:pPr>
        <w:pStyle w:val="ListParagraph"/>
        <w:numPr>
          <w:ilvl w:val="0"/>
          <w:numId w:val="4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velocity of the car at </w:t>
      </w:r>
      <w:r w:rsidR="00F320F1" w:rsidRPr="00F320F1">
        <w:rPr>
          <w:rFonts w:ascii="Arial" w:hAnsi="Arial" w:cs="Arial"/>
          <w:position w:val="-24"/>
          <w:sz w:val="22"/>
          <w:szCs w:val="22"/>
        </w:rPr>
        <w:object w:dxaOrig="580" w:dyaOrig="620" w14:anchorId="3FC4345B">
          <v:shape id="_x0000_i1039" type="#_x0000_t75" style="width:29.05pt;height:30.85pt" o:ole="">
            <v:imagedata r:id="rId33" o:title=""/>
          </v:shape>
          <o:OLEObject Type="Embed" ProgID="Equation.DSMT4" ShapeID="_x0000_i1039" DrawAspect="Content" ObjectID="_1710879944" r:id="rId37"/>
        </w:object>
      </w:r>
      <w:r w:rsidR="00F320F1">
        <w:rPr>
          <w:rFonts w:ascii="Arial" w:hAnsi="Arial" w:cs="Arial"/>
          <w:sz w:val="22"/>
          <w:szCs w:val="22"/>
        </w:rPr>
        <w:t xml:space="preserve"> seconds</w:t>
      </w:r>
      <w:r w:rsidR="00730088">
        <w:rPr>
          <w:rFonts w:ascii="Arial" w:hAnsi="Arial" w:cs="Arial"/>
          <w:sz w:val="22"/>
          <w:szCs w:val="22"/>
        </w:rPr>
        <w:t>?</w:t>
      </w:r>
    </w:p>
    <w:p w14:paraId="10D78A43" w14:textId="1F813D19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3C11AC01" w14:textId="0D00823D" w:rsidR="00C50F21" w:rsidRDefault="00C50F21" w:rsidP="00C50F21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3E28C0AA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B1EC8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4968836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403B6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BF41AC" w14:textId="5EC6D4DA" w:rsidR="005F0DBB" w:rsidRDefault="00ED79B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ED79B0">
              <w:rPr>
                <w:rFonts w:cs="Arial"/>
                <w:position w:val="-54"/>
                <w:szCs w:val="22"/>
                <w:lang w:val="en-US"/>
              </w:rPr>
              <w:object w:dxaOrig="1240" w:dyaOrig="1579" w14:anchorId="4DEE94EA">
                <v:shape id="_x0000_i1040" type="#_x0000_t75" style="width:61.7pt;height:79.25pt" o:ole="">
                  <v:imagedata r:id="rId38" o:title=""/>
                </v:shape>
                <o:OLEObject Type="Embed" ProgID="Equation.DSMT4" ShapeID="_x0000_i1040" DrawAspect="Content" ObjectID="_1710879945" r:id="rId3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4947342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BA9BA9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10632172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50D7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7621C34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6CC42" w14:textId="094ACAA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D79B0">
              <w:t>subs into v</w:t>
            </w:r>
          </w:p>
          <w:p w14:paraId="0DD6E283" w14:textId="623CDF21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D79B0">
              <w:t>states velocity, no need for units</w:t>
            </w:r>
          </w:p>
          <w:p w14:paraId="622BDA49" w14:textId="4B278C4F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F64BDE4" w14:textId="77777777" w:rsidR="00CD0C51" w:rsidRDefault="00CD0C51" w:rsidP="00CD0C51">
      <w:pPr>
        <w:suppressAutoHyphens w:val="0"/>
        <w:rPr>
          <w:rFonts w:ascii="Arial" w:hAnsi="Arial" w:cs="Arial"/>
          <w:sz w:val="22"/>
          <w:szCs w:val="22"/>
        </w:rPr>
      </w:pPr>
    </w:p>
    <w:p w14:paraId="0A138C61" w14:textId="5908BDC3" w:rsidR="00C50F21" w:rsidRDefault="00730088" w:rsidP="00CD0C51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8270B3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9)</w:t>
      </w:r>
    </w:p>
    <w:p w14:paraId="769EAE1B" w14:textId="4014FD93" w:rsidR="00730088" w:rsidRDefault="008270B3" w:rsidP="008270B3">
      <w:pPr>
        <w:rPr>
          <w:rFonts w:ascii="Arial" w:hAnsi="Arial" w:cs="Arial"/>
          <w:sz w:val="22"/>
          <w:szCs w:val="22"/>
        </w:rPr>
      </w:pPr>
      <w:bookmarkStart w:id="0" w:name="_Hlk66360869"/>
      <w:r>
        <w:rPr>
          <w:rFonts w:ascii="Arial" w:hAnsi="Arial" w:cs="Arial"/>
          <w:sz w:val="22"/>
          <w:szCs w:val="22"/>
        </w:rPr>
        <w:t>Determine the exact a</w:t>
      </w:r>
      <w:r w:rsidR="00730088" w:rsidRPr="008270B3">
        <w:rPr>
          <w:rFonts w:ascii="Arial" w:hAnsi="Arial" w:cs="Arial"/>
          <w:sz w:val="22"/>
          <w:szCs w:val="22"/>
        </w:rPr>
        <w:t xml:space="preserve">rea between </w:t>
      </w:r>
      <w:r w:rsidR="00BC4D74" w:rsidRPr="00BC4D74">
        <w:rPr>
          <w:position w:val="-10"/>
        </w:rPr>
        <w:object w:dxaOrig="2120" w:dyaOrig="360" w14:anchorId="0BD74E37">
          <v:shape id="_x0000_i1041" type="#_x0000_t75" style="width:105.9pt;height:18.15pt" o:ole="">
            <v:imagedata r:id="rId40" o:title=""/>
          </v:shape>
          <o:OLEObject Type="Embed" ProgID="Equation.DSMT4" ShapeID="_x0000_i1041" DrawAspect="Content" ObjectID="_1710879946" r:id="rId41"/>
        </w:object>
      </w:r>
      <w:r w:rsidR="00730088" w:rsidRPr="008270B3">
        <w:rPr>
          <w:rFonts w:ascii="Arial" w:hAnsi="Arial" w:cs="Arial"/>
          <w:sz w:val="22"/>
          <w:szCs w:val="22"/>
        </w:rPr>
        <w:t xml:space="preserve"> and the </w:t>
      </w:r>
      <w:r w:rsidR="00730088" w:rsidRPr="00730088">
        <w:rPr>
          <w:position w:val="-6"/>
        </w:rPr>
        <w:object w:dxaOrig="200" w:dyaOrig="220" w14:anchorId="5E7EC71F">
          <v:shape id="_x0000_i1042" type="#_x0000_t75" style="width:10.3pt;height:10.9pt" o:ole="">
            <v:imagedata r:id="rId42" o:title=""/>
          </v:shape>
          <o:OLEObject Type="Embed" ProgID="Equation.DSMT4" ShapeID="_x0000_i1042" DrawAspect="Content" ObjectID="_1710879947" r:id="rId43"/>
        </w:object>
      </w:r>
      <w:r w:rsidR="00730088" w:rsidRPr="008270B3">
        <w:rPr>
          <w:rFonts w:ascii="Arial" w:hAnsi="Arial" w:cs="Arial"/>
          <w:sz w:val="22"/>
          <w:szCs w:val="22"/>
        </w:rPr>
        <w:t xml:space="preserve"> axis from </w:t>
      </w:r>
      <w:r w:rsidR="00BC4D74" w:rsidRPr="00730088">
        <w:rPr>
          <w:position w:val="-6"/>
        </w:rPr>
        <w:object w:dxaOrig="800" w:dyaOrig="279" w14:anchorId="1932C534">
          <v:shape id="_x0000_i1043" type="#_x0000_t75" style="width:39.95pt;height:13.9pt" o:ole="">
            <v:imagedata r:id="rId44" o:title=""/>
          </v:shape>
          <o:OLEObject Type="Embed" ProgID="Equation.DSMT4" ShapeID="_x0000_i1043" DrawAspect="Content" ObjectID="_1710879948" r:id="rId45"/>
        </w:object>
      </w:r>
      <w:r w:rsidR="00730088" w:rsidRPr="008270B3">
        <w:rPr>
          <w:rFonts w:ascii="Arial" w:hAnsi="Arial" w:cs="Arial"/>
          <w:sz w:val="22"/>
          <w:szCs w:val="22"/>
        </w:rPr>
        <w:t xml:space="preserve"> to </w:t>
      </w:r>
      <w:r w:rsidR="00BC4D74" w:rsidRPr="00730088">
        <w:rPr>
          <w:position w:val="-6"/>
        </w:rPr>
        <w:object w:dxaOrig="660" w:dyaOrig="279" w14:anchorId="28647747">
          <v:shape id="_x0000_i1044" type="#_x0000_t75" style="width:33.3pt;height:13.9pt" o:ole="">
            <v:imagedata r:id="rId46" o:title=""/>
          </v:shape>
          <o:OLEObject Type="Embed" ProgID="Equation.DSMT4" ShapeID="_x0000_i1044" DrawAspect="Content" ObjectID="_1710879949" r:id="rId47"/>
        </w:object>
      </w:r>
      <w:r w:rsidR="00730088" w:rsidRPr="008270B3">
        <w:rPr>
          <w:rFonts w:ascii="Arial" w:hAnsi="Arial" w:cs="Arial"/>
          <w:sz w:val="22"/>
          <w:szCs w:val="22"/>
        </w:rPr>
        <w:t>.</w:t>
      </w:r>
    </w:p>
    <w:bookmarkEnd w:id="0"/>
    <w:p w14:paraId="3540063F" w14:textId="743C6F0F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4D7D79ED" w14:textId="61BB4D17" w:rsidR="008270B3" w:rsidRDefault="008270B3" w:rsidP="008270B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BBAE73B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2C922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4E331E72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5A00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618B4A4" w14:textId="5BF7B462" w:rsidR="005F0DBB" w:rsidRDefault="00BC4D74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8CFFDED" wp14:editId="718025CC">
                  <wp:extent cx="4610100" cy="26289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b="65327"/>
                          <a:stretch/>
                        </pic:blipFill>
                        <pic:spPr bwMode="auto">
                          <a:xfrm>
                            <a:off x="0" y="0"/>
                            <a:ext cx="4610100" cy="2628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CD69C5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39A31B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6C908695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3DAE0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6AB7611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7FFB5" w14:textId="19A2181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E33AA">
              <w:t>writes a correct integral for the area</w:t>
            </w:r>
          </w:p>
          <w:p w14:paraId="1F69AD14" w14:textId="47CADEC4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BE33AA">
              <w:t>states exact value</w:t>
            </w:r>
          </w:p>
          <w:p w14:paraId="0A4A980A" w14:textId="6E832D88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6B83ECF0" w14:textId="3F259B0A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3E26DE70" w14:textId="743034D1" w:rsidR="001D250D" w:rsidRDefault="001D250D" w:rsidP="008270B3">
      <w:pPr>
        <w:rPr>
          <w:rFonts w:ascii="Arial" w:hAnsi="Arial" w:cs="Arial"/>
          <w:sz w:val="22"/>
          <w:szCs w:val="22"/>
        </w:rPr>
      </w:pPr>
    </w:p>
    <w:p w14:paraId="786736B9" w14:textId="74855728" w:rsidR="001D250D" w:rsidRDefault="001D25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4 (2, 2 &amp; 3 = </w:t>
      </w:r>
      <w:r w:rsidR="00F320F1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8)</w:t>
      </w:r>
    </w:p>
    <w:p w14:paraId="1C799C34" w14:textId="79FF14DD" w:rsidR="001D250D" w:rsidRDefault="001D250D" w:rsidP="008270B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factory produces electric vehicles. The total number, </w:t>
      </w:r>
      <w:r w:rsidRPr="001D250D">
        <w:rPr>
          <w:rFonts w:ascii="Arial" w:hAnsi="Arial" w:cs="Arial"/>
          <w:position w:val="-4"/>
          <w:sz w:val="22"/>
          <w:szCs w:val="22"/>
        </w:rPr>
        <w:object w:dxaOrig="240" w:dyaOrig="260" w14:anchorId="5A09B54D">
          <v:shape id="_x0000_i1045" type="#_x0000_t75" style="width:12.1pt;height:12.7pt" o:ole="">
            <v:imagedata r:id="rId49" o:title=""/>
          </v:shape>
          <o:OLEObject Type="Embed" ProgID="Equation.DSMT4" ShapeID="_x0000_i1045" DrawAspect="Content" ObjectID="_1710879950" r:id="rId50"/>
        </w:object>
      </w:r>
      <w:r>
        <w:rPr>
          <w:rFonts w:ascii="Arial" w:hAnsi="Arial" w:cs="Arial"/>
          <w:sz w:val="22"/>
          <w:szCs w:val="22"/>
        </w:rPr>
        <w:t xml:space="preserve">, that the company has produced </w:t>
      </w:r>
      <w:r w:rsidRPr="001D250D">
        <w:rPr>
          <w:rFonts w:ascii="Arial" w:hAnsi="Arial" w:cs="Arial"/>
          <w:position w:val="-6"/>
          <w:sz w:val="22"/>
          <w:szCs w:val="22"/>
        </w:rPr>
        <w:object w:dxaOrig="139" w:dyaOrig="240" w14:anchorId="037E4082">
          <v:shape id="_x0000_i1046" type="#_x0000_t75" style="width:7.25pt;height:12.1pt" o:ole="">
            <v:imagedata r:id="rId51" o:title=""/>
          </v:shape>
          <o:OLEObject Type="Embed" ProgID="Equation.DSMT4" ShapeID="_x0000_i1046" DrawAspect="Content" ObjectID="_1710879951" r:id="rId52"/>
        </w:object>
      </w:r>
      <w:r>
        <w:rPr>
          <w:rFonts w:ascii="Arial" w:hAnsi="Arial" w:cs="Arial"/>
          <w:sz w:val="22"/>
          <w:szCs w:val="22"/>
        </w:rPr>
        <w:t xml:space="preserve"> months after production commenced is such that:</w:t>
      </w:r>
    </w:p>
    <w:p w14:paraId="49D05C31" w14:textId="3E7ED49B" w:rsidR="001D250D" w:rsidRDefault="001D250D" w:rsidP="001D250D">
      <w:pPr>
        <w:jc w:val="center"/>
        <w:rPr>
          <w:rFonts w:ascii="Arial" w:hAnsi="Arial" w:cs="Arial"/>
          <w:sz w:val="22"/>
          <w:szCs w:val="22"/>
        </w:rPr>
      </w:pPr>
      <w:r w:rsidRPr="001D250D">
        <w:rPr>
          <w:rFonts w:ascii="Arial" w:hAnsi="Arial" w:cs="Arial"/>
          <w:position w:val="-36"/>
          <w:sz w:val="22"/>
          <w:szCs w:val="22"/>
        </w:rPr>
        <w:object w:dxaOrig="1900" w:dyaOrig="740" w14:anchorId="35B57193">
          <v:shape id="_x0000_i1047" type="#_x0000_t75" style="width:95pt;height:36.9pt" o:ole="">
            <v:imagedata r:id="rId53" o:title=""/>
          </v:shape>
          <o:OLEObject Type="Embed" ProgID="Equation.DSMT4" ShapeID="_x0000_i1047" DrawAspect="Content" ObjectID="_1710879952" r:id="rId54"/>
        </w:object>
      </w:r>
    </w:p>
    <w:p w14:paraId="22AF20B1" w14:textId="5FD174F3" w:rsidR="001D250D" w:rsidRDefault="001D250D" w:rsidP="001D25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produced in </w:t>
      </w:r>
    </w:p>
    <w:p w14:paraId="01808199" w14:textId="39EE32DE" w:rsid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first 6 months</w:t>
      </w:r>
    </w:p>
    <w:p w14:paraId="02223409" w14:textId="37B240BD" w:rsidR="001D250D" w:rsidRDefault="001D250D" w:rsidP="001D250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0522C05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0A6F7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61559593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F90EF" w14:textId="3B3A1DF1" w:rsidR="005F0DBB" w:rsidRDefault="00FC450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82A69F5" wp14:editId="1F62123E">
                  <wp:extent cx="4114800" cy="208007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5"/>
                          <a:srcRect b="69263"/>
                          <a:stretch/>
                        </pic:blipFill>
                        <pic:spPr bwMode="auto">
                          <a:xfrm>
                            <a:off x="0" y="0"/>
                            <a:ext cx="4120797" cy="20831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F9B7839" w14:textId="70545C2F" w:rsidR="001A4721" w:rsidRDefault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Number is 2687 vehicles </w:t>
            </w:r>
          </w:p>
          <w:p w14:paraId="55F98AFB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6CD6199D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812C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313C8CBC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17F63" w14:textId="376678B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1A4721">
              <w:t>writes a correct integral with limits or ant-diff with a constant</w:t>
            </w:r>
          </w:p>
          <w:p w14:paraId="0AA0F3C7" w14:textId="27F69EE2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1A4721">
              <w:t>states change, accept decimal</w:t>
            </w:r>
          </w:p>
          <w:p w14:paraId="40770661" w14:textId="106296F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1AF4689" w14:textId="120BD2FF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59AD1BEE" w14:textId="77777777" w:rsidR="001D250D" w:rsidRP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B267744" w14:textId="12CDA737" w:rsidR="001D250D" w:rsidRPr="001A4721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third month</w:t>
      </w:r>
    </w:p>
    <w:p w14:paraId="4B5E95F2" w14:textId="06AB5409" w:rsidR="001D250D" w:rsidRDefault="001D250D" w:rsidP="001D250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7BCC019A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E3D76A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2DEE3D34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67A23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688108" w14:textId="04FEFBC9" w:rsidR="005F0DBB" w:rsidRDefault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50E0E02" wp14:editId="60F9D53A">
                  <wp:extent cx="4610100" cy="23241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/>
                          <a:srcRect b="69347"/>
                          <a:stretch/>
                        </pic:blipFill>
                        <pic:spPr bwMode="auto">
                          <a:xfrm>
                            <a:off x="0" y="0"/>
                            <a:ext cx="4610100" cy="2324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2AF47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F12391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78A14A65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ED15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1064672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28C95" w14:textId="17CE6544" w:rsidR="001A4721" w:rsidRDefault="001A4721" w:rsidP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writes a correct integral with limits or ant-diff with a constant</w:t>
            </w:r>
          </w:p>
          <w:p w14:paraId="0A47F6B7" w14:textId="77777777" w:rsidR="001A4721" w:rsidRDefault="001A4721" w:rsidP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states change, accept decimal</w:t>
            </w:r>
          </w:p>
          <w:p w14:paraId="4AD2B486" w14:textId="3320CBA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5C39F0E" w14:textId="44444FEC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0BBAF61E" w14:textId="77777777" w:rsidR="00F320F1" w:rsidRDefault="00F320F1" w:rsidP="001D250D">
      <w:pPr>
        <w:rPr>
          <w:rFonts w:ascii="Arial" w:hAnsi="Arial" w:cs="Arial"/>
          <w:sz w:val="22"/>
          <w:szCs w:val="22"/>
        </w:rPr>
      </w:pPr>
    </w:p>
    <w:p w14:paraId="2E483708" w14:textId="77777777" w:rsidR="001D250D" w:rsidRDefault="001D250D" w:rsidP="001D250D">
      <w:pPr>
        <w:rPr>
          <w:rFonts w:ascii="Arial" w:hAnsi="Arial" w:cs="Arial"/>
          <w:sz w:val="22"/>
          <w:szCs w:val="22"/>
        </w:rPr>
      </w:pPr>
    </w:p>
    <w:p w14:paraId="50043CA0" w14:textId="1D516DF3" w:rsidR="001D250D" w:rsidRDefault="001D250D" w:rsidP="001D250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minimum number of months required to produce:</w:t>
      </w:r>
    </w:p>
    <w:p w14:paraId="565C0384" w14:textId="7131E2F6" w:rsidR="001D250D" w:rsidRPr="001D250D" w:rsidRDefault="001D250D" w:rsidP="001D250D">
      <w:pPr>
        <w:pStyle w:val="ListParagraph"/>
        <w:numPr>
          <w:ilvl w:val="0"/>
          <w:numId w:val="4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000</w:t>
      </w:r>
      <w:r w:rsidR="001A4721">
        <w:rPr>
          <w:rFonts w:ascii="Arial" w:hAnsi="Arial" w:cs="Arial"/>
          <w:sz w:val="22"/>
          <w:szCs w:val="22"/>
        </w:rPr>
        <w:t>0</w:t>
      </w:r>
      <w:r>
        <w:rPr>
          <w:rFonts w:ascii="Arial" w:hAnsi="Arial" w:cs="Arial"/>
          <w:sz w:val="22"/>
          <w:szCs w:val="22"/>
        </w:rPr>
        <w:t xml:space="preserve"> vehicles.</w:t>
      </w:r>
    </w:p>
    <w:p w14:paraId="28A79A7E" w14:textId="40DE95A3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361F5B18" w14:textId="6BF66921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672C06C7" w14:textId="1F0D00CC" w:rsidR="008270B3" w:rsidRDefault="008270B3" w:rsidP="008270B3">
      <w:pPr>
        <w:rPr>
          <w:rFonts w:ascii="Arial" w:hAnsi="Arial" w:cs="Arial"/>
          <w:sz w:val="22"/>
          <w:szCs w:val="22"/>
        </w:rPr>
      </w:pPr>
    </w:p>
    <w:p w14:paraId="50E4594A" w14:textId="63425B26" w:rsidR="008270B3" w:rsidRDefault="008270B3" w:rsidP="008270B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680DF40A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D15E6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7CFDB25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81B84" w14:textId="7F6E995C" w:rsidR="005F0DBB" w:rsidRDefault="001A472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0FE6D76" wp14:editId="651F275C">
                  <wp:extent cx="5339715" cy="163195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b="49736"/>
                          <a:stretch/>
                        </pic:blipFill>
                        <pic:spPr bwMode="auto">
                          <a:xfrm>
                            <a:off x="0" y="0"/>
                            <a:ext cx="5339715" cy="1631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12488C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19FC41D" w14:textId="1688039C" w:rsidR="005F0DBB" w:rsidRDefault="006B1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Need at least </w:t>
            </w:r>
            <w:r w:rsidR="00E57C84">
              <w:rPr>
                <w:rFonts w:cs="Arial"/>
                <w:szCs w:val="22"/>
                <w:lang w:val="en-US"/>
              </w:rPr>
              <w:t xml:space="preserve">22.27 OR 23 months </w:t>
            </w:r>
          </w:p>
          <w:p w14:paraId="3933382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0A5BEE5F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F97B6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5394D8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47068" w14:textId="4179978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B1DBB">
              <w:t>sets up an integral with unknown upper limit</w:t>
            </w:r>
          </w:p>
          <w:p w14:paraId="07E8FA9C" w14:textId="6FD4E9E2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6B1DBB">
              <w:t>solves for a decimal number of months</w:t>
            </w:r>
          </w:p>
          <w:p w14:paraId="0FE2E853" w14:textId="317D2AA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E57C84">
              <w:t>states number of months</w:t>
            </w:r>
          </w:p>
          <w:p w14:paraId="0EF76DBB" w14:textId="124B7AD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FADBA34" w14:textId="62974FC8" w:rsidR="008270B3" w:rsidRDefault="000B4B0D" w:rsidP="00171774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1D250D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(5 &amp; 3 = 8 marks)</w:t>
      </w:r>
      <w:r w:rsidR="00D10F83">
        <w:rPr>
          <w:rFonts w:ascii="Arial" w:hAnsi="Arial" w:cs="Arial"/>
          <w:sz w:val="22"/>
          <w:szCs w:val="22"/>
        </w:rPr>
        <w:t xml:space="preserve"> (3.2.20)</w:t>
      </w:r>
    </w:p>
    <w:p w14:paraId="7CDF924C" w14:textId="1B27E63C" w:rsidR="000B4B0D" w:rsidRPr="0047397B" w:rsidRDefault="000B4B0D" w:rsidP="0047397B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0B4B0D">
        <w:rPr>
          <w:rFonts w:ascii="Arial" w:hAnsi="Arial" w:cs="Arial"/>
          <w:sz w:val="22"/>
          <w:szCs w:val="22"/>
        </w:rPr>
        <w:t xml:space="preserve">On the axes below, sketch the following graphs: </w:t>
      </w:r>
      <w:r w:rsidRPr="000B4B0D">
        <w:rPr>
          <w:position w:val="-10"/>
        </w:rPr>
        <w:object w:dxaOrig="1219" w:dyaOrig="360" w14:anchorId="09972066">
          <v:shape id="_x0000_i1048" type="#_x0000_t75" style="width:61.1pt;height:18.15pt" o:ole="">
            <v:imagedata r:id="rId58" o:title=""/>
          </v:shape>
          <o:OLEObject Type="Embed" ProgID="Equation.DSMT4" ShapeID="_x0000_i1048" DrawAspect="Content" ObjectID="_1710879953" r:id="rId59"/>
        </w:object>
      </w:r>
      <w:r w:rsidRPr="000B4B0D">
        <w:rPr>
          <w:rFonts w:ascii="Arial" w:hAnsi="Arial" w:cs="Arial"/>
          <w:sz w:val="22"/>
          <w:szCs w:val="22"/>
        </w:rPr>
        <w:t xml:space="preserve"> and </w:t>
      </w:r>
      <w:r w:rsidRPr="000B4B0D">
        <w:rPr>
          <w:position w:val="-10"/>
        </w:rPr>
        <w:object w:dxaOrig="1219" w:dyaOrig="360" w14:anchorId="2B3A93E0">
          <v:shape id="_x0000_i1049" type="#_x0000_t75" style="width:61.1pt;height:18.15pt" o:ole="">
            <v:imagedata r:id="rId60" o:title=""/>
          </v:shape>
          <o:OLEObject Type="Embed" ProgID="Equation.DSMT4" ShapeID="_x0000_i1049" DrawAspect="Content" ObjectID="_1710879954" r:id="rId61"/>
        </w:object>
      </w:r>
      <w:r w:rsidRPr="000B4B0D">
        <w:rPr>
          <w:rFonts w:ascii="Arial" w:hAnsi="Arial" w:cs="Arial"/>
          <w:sz w:val="22"/>
          <w:szCs w:val="22"/>
        </w:rPr>
        <w:t>. Indicate on your sketch coordinates</w:t>
      </w:r>
      <w:r w:rsidR="000F64FB">
        <w:rPr>
          <w:rFonts w:ascii="Arial" w:hAnsi="Arial" w:cs="Arial"/>
          <w:sz w:val="22"/>
          <w:szCs w:val="22"/>
        </w:rPr>
        <w:t xml:space="preserve"> (one decimal place)</w:t>
      </w:r>
      <w:r w:rsidRPr="000B4B0D">
        <w:rPr>
          <w:rFonts w:ascii="Arial" w:hAnsi="Arial" w:cs="Arial"/>
          <w:sz w:val="22"/>
          <w:szCs w:val="22"/>
        </w:rPr>
        <w:t xml:space="preserve"> of any stationary points</w:t>
      </w:r>
      <w:r w:rsidR="002C5337">
        <w:rPr>
          <w:rFonts w:ascii="Arial" w:hAnsi="Arial" w:cs="Arial"/>
          <w:sz w:val="22"/>
          <w:szCs w:val="22"/>
        </w:rPr>
        <w:t xml:space="preserve"> and label their nature</w:t>
      </w:r>
      <w:r w:rsidRPr="000B4B0D">
        <w:rPr>
          <w:rFonts w:ascii="Arial" w:hAnsi="Arial" w:cs="Arial"/>
          <w:sz w:val="22"/>
          <w:szCs w:val="22"/>
        </w:rPr>
        <w:t xml:space="preserve"> and of any points where the graphs intersect each other.</w:t>
      </w:r>
    </w:p>
    <w:p w14:paraId="1BC3706A" w14:textId="33BC6501" w:rsidR="000B4B0D" w:rsidRDefault="000B4B0D" w:rsidP="000B4B0D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A33CB49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5B455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27CEC193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AA862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EA6A8F" w14:textId="1AD15D86" w:rsidR="005F0DBB" w:rsidRDefault="00F2680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</w:rPr>
              <w:object w:dxaOrig="5491" w:dyaOrig="3384" w14:anchorId="4DD6B1BF">
                <v:shape id="_x0000_i1050" type="#_x0000_t75" style="width:394.5pt;height:243.25pt" o:ole="">
                  <v:imagedata r:id="rId62" o:title=""/>
                </v:shape>
                <o:OLEObject Type="Embed" ProgID="FXDraw.Graphic" ShapeID="_x0000_i1050" DrawAspect="Content" ObjectID="_1710879955" r:id="rId63"/>
              </w:object>
            </w:r>
          </w:p>
          <w:p w14:paraId="530690D8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DEF7E58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04CFF22E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E4E271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8E5C2FF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A7C1E" w14:textId="61FA14C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tates </w:t>
            </w:r>
            <w:proofErr w:type="gramStart"/>
            <w:r w:rsidR="0047397B">
              <w:t>coordinates</w:t>
            </w:r>
            <w:proofErr w:type="gramEnd"/>
            <w:r w:rsidR="0047397B">
              <w:t xml:space="preserve"> 1dp local max on both graphs</w:t>
            </w:r>
          </w:p>
          <w:p w14:paraId="33C86796" w14:textId="5927D833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tates </w:t>
            </w:r>
            <w:proofErr w:type="gramStart"/>
            <w:r w:rsidR="0047397B">
              <w:t>coordinates</w:t>
            </w:r>
            <w:proofErr w:type="gramEnd"/>
            <w:r w:rsidR="0047397B">
              <w:t xml:space="preserve"> 1 </w:t>
            </w:r>
            <w:proofErr w:type="spellStart"/>
            <w:r w:rsidR="0047397B">
              <w:t>dp</w:t>
            </w:r>
            <w:proofErr w:type="spellEnd"/>
            <w:r w:rsidR="0047397B">
              <w:t xml:space="preserve"> local min on cubic</w:t>
            </w:r>
            <w:r w:rsidR="002C5337">
              <w:t xml:space="preserve"> (must label min)</w:t>
            </w:r>
          </w:p>
          <w:p w14:paraId="2A3AB36B" w14:textId="7D72F2B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47397B">
              <w:t>shows that graphs intersect at three points</w:t>
            </w:r>
          </w:p>
          <w:p w14:paraId="1FD93EAA" w14:textId="1B6F82F2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47397B">
              <w:t xml:space="preserve">states </w:t>
            </w:r>
            <w:proofErr w:type="gramStart"/>
            <w:r w:rsidR="0047397B">
              <w:t>coordinates</w:t>
            </w:r>
            <w:proofErr w:type="gramEnd"/>
            <w:r w:rsidR="0047397B">
              <w:t xml:space="preserve"> of 3 points of intersection</w:t>
            </w:r>
          </w:p>
          <w:p w14:paraId="1F7CB8BC" w14:textId="77777777" w:rsidR="0047397B" w:rsidRDefault="0047397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>sketches correct shape of both graphs</w:t>
            </w:r>
          </w:p>
          <w:p w14:paraId="2901E61E" w14:textId="0EC7C63D" w:rsidR="0062111B" w:rsidRDefault="0062111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follow through does not apply if mistake makes easier!</w:t>
            </w:r>
          </w:p>
        </w:tc>
      </w:tr>
    </w:tbl>
    <w:p w14:paraId="5D7BB0AD" w14:textId="6D35CA77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6A34DDEF" w14:textId="09331981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08663120" w14:textId="53774222" w:rsid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21310452" w14:textId="77777777" w:rsidR="000B4B0D" w:rsidRPr="000B4B0D" w:rsidRDefault="000B4B0D" w:rsidP="000B4B0D">
      <w:pPr>
        <w:rPr>
          <w:rFonts w:ascii="Arial" w:hAnsi="Arial" w:cs="Arial"/>
          <w:sz w:val="22"/>
          <w:szCs w:val="22"/>
        </w:rPr>
      </w:pPr>
    </w:p>
    <w:p w14:paraId="0C72CB20" w14:textId="152A62F7" w:rsidR="000B4B0D" w:rsidRPr="000B4B0D" w:rsidRDefault="000B4B0D" w:rsidP="000B4B0D">
      <w:pPr>
        <w:pStyle w:val="ListParagraph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area between </w:t>
      </w:r>
      <w:r w:rsidRPr="000B4B0D">
        <w:rPr>
          <w:position w:val="-10"/>
        </w:rPr>
        <w:object w:dxaOrig="1219" w:dyaOrig="360" w14:anchorId="74951F0E">
          <v:shape id="_x0000_i1051" type="#_x0000_t75" style="width:61.1pt;height:18.15pt" o:ole="">
            <v:imagedata r:id="rId58" o:title=""/>
          </v:shape>
          <o:OLEObject Type="Embed" ProgID="Equation.DSMT4" ShapeID="_x0000_i1051" DrawAspect="Content" ObjectID="_1710879956" r:id="rId64"/>
        </w:object>
      </w:r>
      <w:r w:rsidRPr="000B4B0D">
        <w:rPr>
          <w:rFonts w:ascii="Arial" w:hAnsi="Arial" w:cs="Arial"/>
          <w:sz w:val="22"/>
          <w:szCs w:val="22"/>
        </w:rPr>
        <w:t xml:space="preserve"> and </w:t>
      </w:r>
      <w:r w:rsidRPr="000B4B0D">
        <w:rPr>
          <w:position w:val="-10"/>
        </w:rPr>
        <w:object w:dxaOrig="1219" w:dyaOrig="360" w14:anchorId="17D55B64">
          <v:shape id="_x0000_i1052" type="#_x0000_t75" style="width:61.1pt;height:18.15pt" o:ole="">
            <v:imagedata r:id="rId60" o:title=""/>
          </v:shape>
          <o:OLEObject Type="Embed" ProgID="Equation.DSMT4" ShapeID="_x0000_i1052" DrawAspect="Content" ObjectID="_1710879957" r:id="rId65"/>
        </w:object>
      </w:r>
      <w:r>
        <w:rPr>
          <w:rFonts w:ascii="Arial" w:hAnsi="Arial" w:cs="Arial"/>
          <w:sz w:val="22"/>
          <w:szCs w:val="22"/>
        </w:rPr>
        <w:t>.</w:t>
      </w:r>
    </w:p>
    <w:p w14:paraId="42034C29" w14:textId="138D8DC6" w:rsidR="000B4B0D" w:rsidRDefault="000B4B0D" w:rsidP="008270B3">
      <w:pPr>
        <w:rPr>
          <w:rFonts w:ascii="Arial" w:hAnsi="Arial" w:cs="Arial"/>
          <w:sz w:val="22"/>
          <w:szCs w:val="22"/>
        </w:rPr>
      </w:pPr>
    </w:p>
    <w:p w14:paraId="3884A658" w14:textId="53EE4766" w:rsidR="000B4B0D" w:rsidRDefault="000B4B0D" w:rsidP="008270B3">
      <w:pPr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7BD9F309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FBAB2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2615BDA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D9F32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3E135FB" w14:textId="53CD6B0C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A90849A" wp14:editId="3CE87048">
                  <wp:extent cx="4610100" cy="26162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6"/>
                          <a:srcRect b="65494"/>
                          <a:stretch/>
                        </pic:blipFill>
                        <pic:spPr bwMode="auto">
                          <a:xfrm>
                            <a:off x="0" y="0"/>
                            <a:ext cx="4610100" cy="2616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1E0988D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049462B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13407267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9AE4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3A61A1DB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19643" w14:textId="3D59168F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0C7D85">
              <w:t>sets up correct integral</w:t>
            </w:r>
            <w:r w:rsidR="006907D7">
              <w:t>(s)</w:t>
            </w:r>
          </w:p>
          <w:p w14:paraId="0A1806E8" w14:textId="35A3450A" w:rsidR="006907D7" w:rsidRDefault="006907D7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>uses correct limits for integrals</w:t>
            </w:r>
          </w:p>
          <w:p w14:paraId="629E4EB2" w14:textId="29637D0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states exact area</w:t>
            </w:r>
          </w:p>
          <w:p w14:paraId="597A0D6B" w14:textId="3C2842FD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0D0EE955" w14:textId="101A19DB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545E8DF8" w14:textId="4A7951C3" w:rsidR="00C50F21" w:rsidRDefault="00C50F21" w:rsidP="00C50F21">
      <w:pPr>
        <w:rPr>
          <w:rFonts w:ascii="Arial" w:hAnsi="Arial" w:cs="Arial"/>
          <w:sz w:val="22"/>
          <w:szCs w:val="22"/>
        </w:rPr>
      </w:pPr>
    </w:p>
    <w:p w14:paraId="3A18AB66" w14:textId="540EAB11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A908D3">
        <w:rPr>
          <w:rFonts w:ascii="Arial" w:hAnsi="Arial" w:cs="Arial"/>
          <w:sz w:val="22"/>
          <w:szCs w:val="22"/>
        </w:rPr>
        <w:t>2 &amp; 2 = 4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1.3, 3.1.4)</w:t>
      </w:r>
    </w:p>
    <w:p w14:paraId="259212AF" w14:textId="74FEBE98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number of kangaroos</w:t>
      </w:r>
      <w:r w:rsidR="00A908D3">
        <w:rPr>
          <w:rFonts w:ascii="Arial" w:hAnsi="Arial" w:cs="Arial"/>
          <w:sz w:val="22"/>
          <w:szCs w:val="22"/>
        </w:rPr>
        <w:t xml:space="preserve">, </w:t>
      </w:r>
      <w:r w:rsidR="00A908D3" w:rsidRPr="00A908D3">
        <w:rPr>
          <w:rFonts w:ascii="Arial" w:hAnsi="Arial" w:cs="Arial"/>
          <w:position w:val="-6"/>
          <w:sz w:val="22"/>
          <w:szCs w:val="22"/>
        </w:rPr>
        <w:object w:dxaOrig="279" w:dyaOrig="279" w14:anchorId="5AA818F0">
          <v:shape id="_x0000_i1053" type="#_x0000_t75" style="width:13.9pt;height:13.9pt" o:ole="">
            <v:imagedata r:id="rId67" o:title=""/>
          </v:shape>
          <o:OLEObject Type="Embed" ProgID="Equation.DSMT4" ShapeID="_x0000_i1053" DrawAspect="Content" ObjectID="_1710879958" r:id="rId68"/>
        </w:object>
      </w:r>
      <w:r>
        <w:rPr>
          <w:rFonts w:ascii="Arial" w:hAnsi="Arial" w:cs="Arial"/>
          <w:sz w:val="22"/>
          <w:szCs w:val="22"/>
        </w:rPr>
        <w:t xml:space="preserve"> in a particular site that have developed </w:t>
      </w:r>
      <w:r w:rsidR="00A908D3">
        <w:rPr>
          <w:rFonts w:ascii="Arial" w:hAnsi="Arial" w:cs="Arial"/>
          <w:sz w:val="22"/>
          <w:szCs w:val="22"/>
        </w:rPr>
        <w:t xml:space="preserve">disease </w:t>
      </w:r>
      <w:r w:rsidR="00E931E7">
        <w:rPr>
          <w:rFonts w:ascii="Arial" w:hAnsi="Arial" w:cs="Arial"/>
          <w:sz w:val="22"/>
          <w:szCs w:val="22"/>
        </w:rPr>
        <w:t>W</w:t>
      </w:r>
      <w:r w:rsidR="00A908D3">
        <w:rPr>
          <w:rFonts w:ascii="Arial" w:hAnsi="Arial" w:cs="Arial"/>
          <w:sz w:val="22"/>
          <w:szCs w:val="22"/>
        </w:rPr>
        <w:t xml:space="preserve"> are increasing such that </w:t>
      </w:r>
      <w:r w:rsidR="00A908D3" w:rsidRPr="00A908D3">
        <w:rPr>
          <w:rFonts w:ascii="Arial" w:hAnsi="Arial" w:cs="Arial"/>
          <w:position w:val="-24"/>
          <w:sz w:val="22"/>
          <w:szCs w:val="22"/>
        </w:rPr>
        <w:object w:dxaOrig="1280" w:dyaOrig="620" w14:anchorId="4F5E74A5">
          <v:shape id="_x0000_i1054" type="#_x0000_t75" style="width:64.15pt;height:30.85pt" o:ole="">
            <v:imagedata r:id="rId69" o:title=""/>
          </v:shape>
          <o:OLEObject Type="Embed" ProgID="Equation.DSMT4" ShapeID="_x0000_i1054" DrawAspect="Content" ObjectID="_1710879959" r:id="rId70"/>
        </w:object>
      </w:r>
      <w:r w:rsidR="00A908D3">
        <w:rPr>
          <w:rFonts w:ascii="Arial" w:hAnsi="Arial" w:cs="Arial"/>
          <w:sz w:val="22"/>
          <w:szCs w:val="22"/>
        </w:rPr>
        <w:t xml:space="preserve"> with </w:t>
      </w:r>
      <w:r w:rsidR="00A908D3" w:rsidRPr="00A908D3">
        <w:rPr>
          <w:rFonts w:ascii="Arial" w:hAnsi="Arial" w:cs="Arial"/>
          <w:position w:val="-6"/>
          <w:sz w:val="22"/>
          <w:szCs w:val="22"/>
        </w:rPr>
        <w:object w:dxaOrig="139" w:dyaOrig="240" w14:anchorId="52EA9BE6">
          <v:shape id="_x0000_i1055" type="#_x0000_t75" style="width:7.25pt;height:12.1pt" o:ole="">
            <v:imagedata r:id="rId71" o:title=""/>
          </v:shape>
          <o:OLEObject Type="Embed" ProgID="Equation.DSMT4" ShapeID="_x0000_i1055" DrawAspect="Content" ObjectID="_1710879960" r:id="rId72"/>
        </w:object>
      </w:r>
      <w:r w:rsidR="00A908D3">
        <w:rPr>
          <w:rFonts w:ascii="Arial" w:hAnsi="Arial" w:cs="Arial"/>
          <w:sz w:val="22"/>
          <w:szCs w:val="22"/>
        </w:rPr>
        <w:t xml:space="preserve"> the time in years. There are initially 2300 kangaroos.</w:t>
      </w:r>
    </w:p>
    <w:p w14:paraId="01272473" w14:textId="4F630673" w:rsidR="00A908D3" w:rsidRDefault="00A908D3" w:rsidP="00A908D3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number of kangaroos with disease </w:t>
      </w:r>
      <w:r w:rsidR="00E931E7">
        <w:rPr>
          <w:rFonts w:ascii="Arial" w:hAnsi="Arial" w:cs="Arial"/>
          <w:sz w:val="22"/>
          <w:szCs w:val="22"/>
        </w:rPr>
        <w:t>W</w:t>
      </w:r>
      <w:r>
        <w:rPr>
          <w:rFonts w:ascii="Arial" w:hAnsi="Arial" w:cs="Arial"/>
          <w:sz w:val="22"/>
          <w:szCs w:val="22"/>
        </w:rPr>
        <w:t xml:space="preserve"> in 5 years</w:t>
      </w:r>
      <w:r w:rsidR="00E931E7">
        <w:rPr>
          <w:rFonts w:ascii="Arial" w:hAnsi="Arial" w:cs="Arial"/>
          <w:sz w:val="22"/>
          <w:szCs w:val="22"/>
        </w:rPr>
        <w:t>’</w:t>
      </w:r>
      <w:r>
        <w:rPr>
          <w:rFonts w:ascii="Arial" w:hAnsi="Arial" w:cs="Arial"/>
          <w:sz w:val="22"/>
          <w:szCs w:val="22"/>
        </w:rPr>
        <w:t xml:space="preserve"> time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4EF55B20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265B9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7B95434B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5AA33" w14:textId="56908264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0E7235A" wp14:editId="3CA1E200">
                  <wp:extent cx="4610100" cy="20066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b="73535"/>
                          <a:stretch/>
                        </pic:blipFill>
                        <pic:spPr bwMode="auto">
                          <a:xfrm>
                            <a:off x="0" y="0"/>
                            <a:ext cx="4610100" cy="2006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54F3C9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D56E4A" w14:textId="4991FD8C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Number of kangaroos 343</w:t>
            </w:r>
            <w:r w:rsidR="001D7AE4">
              <w:rPr>
                <w:rFonts w:cs="Arial"/>
                <w:szCs w:val="22"/>
                <w:lang w:val="en-US"/>
              </w:rPr>
              <w:t>1</w:t>
            </w:r>
          </w:p>
          <w:p w14:paraId="65F4CE25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44EA82C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39CFE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4CB335E1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80992" w14:textId="129B11EA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uses an exponential function</w:t>
            </w:r>
          </w:p>
          <w:p w14:paraId="10841ADB" w14:textId="78F44D7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states number, accept decimal</w:t>
            </w:r>
          </w:p>
          <w:p w14:paraId="22485A0C" w14:textId="2967FCD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094221EA" w14:textId="491BD51D" w:rsid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4BCBA1D6" w14:textId="77777777" w:rsidR="00A908D3" w:rsidRPr="00A908D3" w:rsidRDefault="00A908D3" w:rsidP="00A908D3">
      <w:pPr>
        <w:suppressAutoHyphens w:val="0"/>
        <w:rPr>
          <w:rFonts w:ascii="Arial" w:hAnsi="Arial" w:cs="Arial"/>
          <w:sz w:val="22"/>
          <w:szCs w:val="22"/>
        </w:rPr>
      </w:pPr>
    </w:p>
    <w:p w14:paraId="6B671816" w14:textId="668E7D25" w:rsidR="00A908D3" w:rsidRPr="00A908D3" w:rsidRDefault="00A908D3" w:rsidP="00A908D3">
      <w:pPr>
        <w:pStyle w:val="ListParagraph"/>
        <w:numPr>
          <w:ilvl w:val="0"/>
          <w:numId w:val="44"/>
        </w:num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time taken</w:t>
      </w:r>
      <w:r w:rsidR="000C7D85">
        <w:rPr>
          <w:rFonts w:ascii="Arial" w:hAnsi="Arial" w:cs="Arial"/>
          <w:sz w:val="22"/>
          <w:szCs w:val="22"/>
        </w:rPr>
        <w:t xml:space="preserve"> (years in one decimal place)</w:t>
      </w:r>
      <w:r>
        <w:rPr>
          <w:rFonts w:ascii="Arial" w:hAnsi="Arial" w:cs="Arial"/>
          <w:sz w:val="22"/>
          <w:szCs w:val="22"/>
        </w:rPr>
        <w:t xml:space="preserve"> to triple the number with the disease.</w:t>
      </w:r>
    </w:p>
    <w:p w14:paraId="211E1DB4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3BC89056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56A8F189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E831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60DCF8BB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6F43B" w14:textId="76AAF67B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7BEC70B" wp14:editId="169F192F">
                  <wp:extent cx="4610100" cy="19685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4"/>
                          <a:srcRect b="74037"/>
                          <a:stretch/>
                        </pic:blipFill>
                        <pic:spPr bwMode="auto">
                          <a:xfrm>
                            <a:off x="0" y="0"/>
                            <a:ext cx="4610100" cy="1968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F143EA4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6B41728" w14:textId="7A3D494D" w:rsidR="005F0DBB" w:rsidRDefault="000C7D8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Years = 13.7</w:t>
            </w:r>
          </w:p>
          <w:p w14:paraId="05E943DC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44BF6110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F056A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12758A7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B8D6F" w14:textId="52B6632B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sets up an equation</w:t>
            </w:r>
          </w:p>
          <w:p w14:paraId="596DC75F" w14:textId="45F3164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0C7D85">
              <w:t>states number of years to one decimal place</w:t>
            </w:r>
          </w:p>
          <w:p w14:paraId="34EA1006" w14:textId="7095CFE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 xml:space="preserve"> </w:t>
            </w:r>
          </w:p>
        </w:tc>
      </w:tr>
    </w:tbl>
    <w:p w14:paraId="3954A3E3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0B00F87B" w14:textId="20CF4796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4AF9FC0A" w14:textId="7346EE76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0337151D" w14:textId="7331B0E8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545C970A" w14:textId="77777777" w:rsidR="003A3E32" w:rsidRDefault="003A3E32">
      <w:pPr>
        <w:suppressAutoHyphens w:val="0"/>
        <w:rPr>
          <w:rFonts w:ascii="Arial" w:hAnsi="Arial" w:cs="Arial"/>
          <w:sz w:val="22"/>
          <w:szCs w:val="22"/>
        </w:rPr>
      </w:pPr>
    </w:p>
    <w:p w14:paraId="76409476" w14:textId="77777777" w:rsidR="00115C86" w:rsidRDefault="00115C86">
      <w:pPr>
        <w:suppressAutoHyphens w:val="0"/>
        <w:rPr>
          <w:rFonts w:ascii="Arial" w:hAnsi="Arial" w:cs="Arial"/>
          <w:sz w:val="22"/>
          <w:szCs w:val="22"/>
        </w:rPr>
      </w:pPr>
    </w:p>
    <w:p w14:paraId="5C172885" w14:textId="7AF2988A" w:rsidR="00EF0EE9" w:rsidRDefault="00EF0E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3A3E32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(</w:t>
      </w:r>
      <w:r w:rsidR="00115C8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  <w:r w:rsidR="00D10F83">
        <w:rPr>
          <w:rFonts w:ascii="Arial" w:hAnsi="Arial" w:cs="Arial"/>
          <w:sz w:val="22"/>
          <w:szCs w:val="22"/>
        </w:rPr>
        <w:t xml:space="preserve"> (3.2.16)</w:t>
      </w:r>
    </w:p>
    <w:p w14:paraId="14E5C33D" w14:textId="77777777" w:rsidR="00EF0EE9" w:rsidRDefault="00EF0EE9">
      <w:pPr>
        <w:suppressAutoHyphens w:val="0"/>
        <w:rPr>
          <w:rFonts w:ascii="Arial" w:hAnsi="Arial" w:cs="Arial"/>
          <w:sz w:val="22"/>
          <w:szCs w:val="22"/>
        </w:rPr>
      </w:pPr>
    </w:p>
    <w:p w14:paraId="3AC069D0" w14:textId="77777777" w:rsidR="00115C86" w:rsidRDefault="00EF0EE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EF0EE9">
        <w:rPr>
          <w:rFonts w:ascii="Arial" w:hAnsi="Arial" w:cs="Arial"/>
          <w:position w:val="-18"/>
          <w:sz w:val="22"/>
          <w:szCs w:val="22"/>
        </w:rPr>
        <w:object w:dxaOrig="1760" w:dyaOrig="520" w14:anchorId="7F42EC7A">
          <v:shape id="_x0000_i1056" type="#_x0000_t75" style="width:87.75pt;height:26pt" o:ole="">
            <v:imagedata r:id="rId75" o:title=""/>
          </v:shape>
          <o:OLEObject Type="Embed" ProgID="Equation.DSMT4" ShapeID="_x0000_i1056" DrawAspect="Content" ObjectID="_1710879961" r:id="rId76"/>
        </w:object>
      </w:r>
      <w:r>
        <w:rPr>
          <w:rFonts w:ascii="Arial" w:hAnsi="Arial" w:cs="Arial"/>
          <w:sz w:val="22"/>
          <w:szCs w:val="22"/>
        </w:rPr>
        <w:t xml:space="preserve"> such that </w:t>
      </w:r>
      <w:r w:rsidR="00115C86" w:rsidRPr="00115C86">
        <w:rPr>
          <w:rFonts w:ascii="Arial" w:hAnsi="Arial" w:cs="Arial"/>
          <w:position w:val="-40"/>
          <w:sz w:val="22"/>
          <w:szCs w:val="22"/>
        </w:rPr>
        <w:object w:dxaOrig="1320" w:dyaOrig="780" w14:anchorId="2EF19685">
          <v:shape id="_x0000_i1057" type="#_x0000_t75" style="width:65.95pt;height:38.7pt" o:ole="">
            <v:imagedata r:id="rId77" o:title=""/>
          </v:shape>
          <o:OLEObject Type="Embed" ProgID="Equation.DSMT4" ShapeID="_x0000_i1057" DrawAspect="Content" ObjectID="_1710879962" r:id="rId7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115C86">
        <w:rPr>
          <w:rFonts w:ascii="Arial" w:hAnsi="Arial" w:cs="Arial"/>
          <w:sz w:val="22"/>
          <w:szCs w:val="22"/>
        </w:rPr>
        <w:t xml:space="preserve">and </w:t>
      </w:r>
      <w:r w:rsidR="00115C86" w:rsidRPr="00115C86">
        <w:rPr>
          <w:rFonts w:ascii="Arial" w:hAnsi="Arial" w:cs="Arial"/>
          <w:position w:val="-24"/>
          <w:sz w:val="22"/>
          <w:szCs w:val="22"/>
        </w:rPr>
        <w:object w:dxaOrig="1100" w:dyaOrig="620" w14:anchorId="0FE73FBD">
          <v:shape id="_x0000_i1058" type="#_x0000_t75" style="width:55.05pt;height:30.85pt" o:ole="">
            <v:imagedata r:id="rId79" o:title=""/>
          </v:shape>
          <o:OLEObject Type="Embed" ProgID="Equation.DSMT4" ShapeID="_x0000_i1058" DrawAspect="Content" ObjectID="_1710879963" r:id="rId80"/>
        </w:object>
      </w:r>
      <w:r w:rsidR="00115C86">
        <w:rPr>
          <w:rFonts w:ascii="Arial" w:hAnsi="Arial" w:cs="Arial"/>
          <w:sz w:val="22"/>
          <w:szCs w:val="22"/>
        </w:rPr>
        <w:t>.</w:t>
      </w:r>
    </w:p>
    <w:p w14:paraId="0FE2A47A" w14:textId="77777777" w:rsidR="005F0DBB" w:rsidRDefault="00115C8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ule for the function </w:t>
      </w:r>
      <w:r w:rsidR="009D18C9" w:rsidRPr="00115C86">
        <w:rPr>
          <w:rFonts w:ascii="Arial" w:hAnsi="Arial" w:cs="Arial"/>
          <w:position w:val="-14"/>
          <w:sz w:val="22"/>
          <w:szCs w:val="22"/>
        </w:rPr>
        <w:object w:dxaOrig="580" w:dyaOrig="400" w14:anchorId="371FCCB8">
          <v:shape id="_x0000_i1059" type="#_x0000_t75" style="width:29.05pt;height:19.95pt" o:ole="">
            <v:imagedata r:id="rId81" o:title=""/>
          </v:shape>
          <o:OLEObject Type="Embed" ProgID="Equation.DSMT4" ShapeID="_x0000_i1059" DrawAspect="Content" ObjectID="_1710879964" r:id="rId82"/>
        </w:object>
      </w:r>
      <w:r>
        <w:rPr>
          <w:rFonts w:ascii="Arial" w:hAnsi="Arial" w:cs="Arial"/>
          <w:sz w:val="22"/>
          <w:szCs w:val="22"/>
        </w:rPr>
        <w:t>.</w:t>
      </w:r>
    </w:p>
    <w:p w14:paraId="38EB9D4E" w14:textId="77777777" w:rsidR="005F0DBB" w:rsidRDefault="005F0DBB">
      <w:pPr>
        <w:suppressAutoHyphens w:val="0"/>
        <w:rPr>
          <w:rFonts w:ascii="Arial" w:hAnsi="Arial" w:cs="Arial"/>
          <w:sz w:val="22"/>
          <w:szCs w:val="22"/>
        </w:rPr>
      </w:pP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4269A8AD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F735F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t>Solution</w:t>
            </w:r>
          </w:p>
        </w:tc>
      </w:tr>
      <w:tr w:rsidR="005F0DBB" w14:paraId="14463E1A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8D248" w14:textId="7E10A706" w:rsidR="005F0DBB" w:rsidRDefault="00FB507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166C7C">
              <w:rPr>
                <w:rFonts w:ascii="Arial" w:hAnsi="Arial" w:cs="Arial"/>
                <w:position w:val="-240"/>
                <w:sz w:val="22"/>
                <w:szCs w:val="22"/>
              </w:rPr>
              <w:object w:dxaOrig="5500" w:dyaOrig="4920" w14:anchorId="2525DFC7">
                <v:shape id="_x0000_i1060" type="#_x0000_t75" style="width:275.3pt;height:246.25pt" o:ole="">
                  <v:imagedata r:id="rId83" o:title=""/>
                </v:shape>
                <o:OLEObject Type="Embed" ProgID="Equation.DSMT4" ShapeID="_x0000_i1060" DrawAspect="Content" ObjectID="_1710879965" r:id="rId84"/>
              </w:object>
            </w:r>
          </w:p>
          <w:p w14:paraId="0561CEC6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5F0DBB" w14:paraId="6EE23ED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91973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7B8E6BE8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1DE26" w14:textId="69E0E73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uses fundamental theorem to express </w:t>
            </w:r>
            <w:r w:rsidR="00E47053" w:rsidRPr="00E47053">
              <w:rPr>
                <w:position w:val="-10"/>
              </w:rPr>
              <w:object w:dxaOrig="800" w:dyaOrig="320" w14:anchorId="243FC403">
                <v:shape id="_x0000_i1061" type="#_x0000_t75" style="width:39.95pt;height:15.75pt" o:ole="">
                  <v:imagedata r:id="rId85" o:title=""/>
                </v:shape>
                <o:OLEObject Type="Embed" ProgID="Equation.DSMT4" ShapeID="_x0000_i1061" DrawAspect="Content" ObjectID="_1710879966" r:id="rId86"/>
              </w:object>
            </w:r>
            <w:r w:rsidR="00E47053">
              <w:t xml:space="preserve"> </w:t>
            </w:r>
          </w:p>
          <w:p w14:paraId="0F045769" w14:textId="4D9662D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integrates to express </w:t>
            </w:r>
            <w:r w:rsidR="00E47053" w:rsidRPr="00E47053">
              <w:rPr>
                <w:position w:val="-10"/>
              </w:rPr>
              <w:object w:dxaOrig="240" w:dyaOrig="320" w14:anchorId="5B163137">
                <v:shape id="_x0000_i1062" type="#_x0000_t75" style="width:12.1pt;height:15.75pt" o:ole="">
                  <v:imagedata r:id="rId87" o:title=""/>
                </v:shape>
                <o:OLEObject Type="Embed" ProgID="Equation.DSMT4" ShapeID="_x0000_i1062" DrawAspect="Content" ObjectID="_1710879967" r:id="rId88"/>
              </w:object>
            </w:r>
            <w:r w:rsidR="00E47053">
              <w:t xml:space="preserve"> in terms of </w:t>
            </w:r>
            <w:r w:rsidR="00E47053" w:rsidRPr="00E47053">
              <w:rPr>
                <w:position w:val="-6"/>
              </w:rPr>
              <w:object w:dxaOrig="200" w:dyaOrig="220" w14:anchorId="36D39B3D">
                <v:shape id="_x0000_i1063" type="#_x0000_t75" style="width:10.3pt;height:10.9pt" o:ole="">
                  <v:imagedata r:id="rId89" o:title=""/>
                </v:shape>
                <o:OLEObject Type="Embed" ProgID="Equation.DSMT4" ShapeID="_x0000_i1063" DrawAspect="Content" ObjectID="_1710879968" r:id="rId90"/>
              </w:object>
            </w:r>
            <w:r w:rsidR="00E47053">
              <w:t xml:space="preserve"> and a constant</w:t>
            </w:r>
          </w:p>
          <w:p w14:paraId="349A1782" w14:textId="15533B8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E47053">
              <w:t>uses definite integral to set up equation for constant</w:t>
            </w:r>
          </w:p>
          <w:p w14:paraId="1684B131" w14:textId="210F5D29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E47053">
              <w:t xml:space="preserve">solves for constant and express </w:t>
            </w:r>
            <w:r w:rsidR="00E47053" w:rsidRPr="00E47053">
              <w:rPr>
                <w:position w:val="-10"/>
              </w:rPr>
              <w:object w:dxaOrig="240" w:dyaOrig="320" w14:anchorId="7807B652">
                <v:shape id="_x0000_i1064" type="#_x0000_t75" style="width:12.1pt;height:15.75pt" o:ole="">
                  <v:imagedata r:id="rId91" o:title=""/>
                </v:shape>
                <o:OLEObject Type="Embed" ProgID="Equation.DSMT4" ShapeID="_x0000_i1064" DrawAspect="Content" ObjectID="_1710879969" r:id="rId92"/>
              </w:object>
            </w:r>
            <w:r w:rsidR="00E47053">
              <w:t xml:space="preserve"> in terms of x in full.</w:t>
            </w:r>
          </w:p>
        </w:tc>
      </w:tr>
    </w:tbl>
    <w:p w14:paraId="33035B80" w14:textId="1E348D5A" w:rsidR="00C50F21" w:rsidRDefault="00312BF7" w:rsidP="006A7A5A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3A3E32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(</w:t>
      </w:r>
      <w:r w:rsidR="00F320F1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  <w:r w:rsidR="00B831E5">
        <w:rPr>
          <w:rFonts w:ascii="Arial" w:hAnsi="Arial" w:cs="Arial"/>
          <w:sz w:val="22"/>
          <w:szCs w:val="22"/>
        </w:rPr>
        <w:t xml:space="preserve"> (3.1.15)</w:t>
      </w:r>
    </w:p>
    <w:p w14:paraId="053104E5" w14:textId="449583FB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36F51644" w14:textId="22EA4B72" w:rsidR="00312BF7" w:rsidRDefault="00312BF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function </w:t>
      </w:r>
      <w:r w:rsidRPr="00312BF7">
        <w:rPr>
          <w:rFonts w:ascii="Arial" w:hAnsi="Arial" w:cs="Arial"/>
          <w:position w:val="-14"/>
          <w:sz w:val="22"/>
          <w:szCs w:val="22"/>
        </w:rPr>
        <w:object w:dxaOrig="2480" w:dyaOrig="400" w14:anchorId="7385BB4B">
          <v:shape id="_x0000_i1065" type="#_x0000_t75" style="width:124.05pt;height:19.95pt" o:ole="">
            <v:imagedata r:id="rId93" o:title=""/>
          </v:shape>
          <o:OLEObject Type="Embed" ProgID="Equation.DSMT4" ShapeID="_x0000_i1065" DrawAspect="Content" ObjectID="_1710879970" r:id="rId94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312BF7">
        <w:rPr>
          <w:rFonts w:ascii="Arial" w:hAnsi="Arial" w:cs="Arial"/>
          <w:position w:val="-10"/>
          <w:sz w:val="22"/>
          <w:szCs w:val="22"/>
        </w:rPr>
        <w:object w:dxaOrig="999" w:dyaOrig="320" w14:anchorId="0933D7BC">
          <v:shape id="_x0000_i1066" type="#_x0000_t75" style="width:50.2pt;height:15.75pt" o:ole="">
            <v:imagedata r:id="rId95" o:title=""/>
          </v:shape>
          <o:OLEObject Type="Embed" ProgID="Equation.DSMT4" ShapeID="_x0000_i1066" DrawAspect="Content" ObjectID="_1710879971" r:id="rId96"/>
        </w:object>
      </w:r>
      <w:r>
        <w:rPr>
          <w:rFonts w:ascii="Arial" w:hAnsi="Arial" w:cs="Arial"/>
          <w:sz w:val="22"/>
          <w:szCs w:val="22"/>
        </w:rPr>
        <w:t xml:space="preserve"> are constants.</w:t>
      </w:r>
    </w:p>
    <w:p w14:paraId="115D1036" w14:textId="3A439925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4E56FCC1" w14:textId="63358C8F" w:rsidR="00312BF7" w:rsidRDefault="00312BF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elow is a graph of </w:t>
      </w:r>
      <w:r w:rsidRPr="00312BF7">
        <w:rPr>
          <w:rFonts w:ascii="Arial" w:hAnsi="Arial" w:cs="Arial"/>
          <w:position w:val="-14"/>
          <w:sz w:val="22"/>
          <w:szCs w:val="22"/>
        </w:rPr>
        <w:object w:dxaOrig="580" w:dyaOrig="400" w14:anchorId="759FFC71">
          <v:shape id="_x0000_i1067" type="#_x0000_t75" style="width:29.05pt;height:19.95pt" o:ole="">
            <v:imagedata r:id="rId97" o:title=""/>
          </v:shape>
          <o:OLEObject Type="Embed" ProgID="Equation.DSMT4" ShapeID="_x0000_i1067" DrawAspect="Content" ObjectID="_1710879972" r:id="rId9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85E40CA" w14:textId="1819993B" w:rsidR="00312BF7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592" w:dyaOrig="3811" w14:anchorId="09C9DA4C">
          <v:shape id="_x0000_i1068" type="#_x0000_t75" style="width:279.55pt;height:190.6pt" o:ole="">
            <v:imagedata r:id="rId99" o:title=""/>
          </v:shape>
          <o:OLEObject Type="Embed" ProgID="FXDraw.Graphic" ShapeID="_x0000_i1068" DrawAspect="Content" ObjectID="_1710879973" r:id="rId100"/>
        </w:object>
      </w:r>
    </w:p>
    <w:p w14:paraId="28C10174" w14:textId="0F619A7B" w:rsidR="00312BF7" w:rsidRDefault="00312BF7" w:rsidP="00C50F21">
      <w:pPr>
        <w:rPr>
          <w:rFonts w:ascii="Arial" w:hAnsi="Arial" w:cs="Arial"/>
          <w:sz w:val="22"/>
          <w:szCs w:val="22"/>
        </w:rPr>
      </w:pPr>
    </w:p>
    <w:p w14:paraId="2E702445" w14:textId="5AD0FE57" w:rsidR="00312BF7" w:rsidRDefault="00F06E27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is an </w:t>
      </w:r>
      <w:r w:rsidR="000672AE" w:rsidRPr="000672AE">
        <w:rPr>
          <w:rFonts w:ascii="Arial" w:hAnsi="Arial" w:cs="Arial"/>
          <w:position w:val="-6"/>
          <w:sz w:val="22"/>
          <w:szCs w:val="22"/>
        </w:rPr>
        <w:object w:dxaOrig="200" w:dyaOrig="220" w14:anchorId="71F42351">
          <v:shape id="_x0000_i1069" type="#_x0000_t75" style="width:10.3pt;height:10.9pt" o:ole="">
            <v:imagedata r:id="rId101" o:title=""/>
          </v:shape>
          <o:OLEObject Type="Embed" ProgID="Equation.DSMT4" ShapeID="_x0000_i1069" DrawAspect="Content" ObjectID="_1710879974" r:id="rId10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0672AE">
        <w:rPr>
          <w:rFonts w:ascii="Arial" w:hAnsi="Arial" w:cs="Arial"/>
          <w:sz w:val="22"/>
          <w:szCs w:val="22"/>
        </w:rPr>
        <w:t xml:space="preserve">intercept at </w:t>
      </w:r>
      <w:r w:rsidR="000672AE" w:rsidRPr="000672AE">
        <w:rPr>
          <w:rFonts w:ascii="Arial" w:hAnsi="Arial" w:cs="Arial"/>
          <w:position w:val="-6"/>
          <w:sz w:val="22"/>
          <w:szCs w:val="22"/>
        </w:rPr>
        <w:object w:dxaOrig="680" w:dyaOrig="279" w14:anchorId="384522E1">
          <v:shape id="_x0000_i1070" type="#_x0000_t75" style="width:33.9pt;height:13.9pt" o:ole="">
            <v:imagedata r:id="rId103" o:title=""/>
          </v:shape>
          <o:OLEObject Type="Embed" ProgID="Equation.DSMT4" ShapeID="_x0000_i1070" DrawAspect="Content" ObjectID="_1710879975" r:id="rId104"/>
        </w:object>
      </w:r>
      <w:r w:rsidR="00EF0EE9">
        <w:rPr>
          <w:rFonts w:ascii="Arial" w:hAnsi="Arial" w:cs="Arial"/>
          <w:sz w:val="22"/>
          <w:szCs w:val="22"/>
        </w:rPr>
        <w:t xml:space="preserve">, </w:t>
      </w:r>
      <w:r w:rsidR="00EF0EE9" w:rsidRPr="00EF0EE9">
        <w:rPr>
          <w:rFonts w:ascii="Arial" w:hAnsi="Arial" w:cs="Arial"/>
          <w:position w:val="-10"/>
          <w:sz w:val="22"/>
          <w:szCs w:val="22"/>
        </w:rPr>
        <w:object w:dxaOrig="220" w:dyaOrig="260" w14:anchorId="158F79A9">
          <v:shape id="_x0000_i1071" type="#_x0000_t75" style="width:10.9pt;height:12.7pt" o:ole="">
            <v:imagedata r:id="rId105" o:title=""/>
          </v:shape>
          <o:OLEObject Type="Embed" ProgID="Equation.DSMT4" ShapeID="_x0000_i1071" DrawAspect="Content" ObjectID="_1710879976" r:id="rId106"/>
        </w:object>
      </w:r>
      <w:r w:rsidR="00EF0EE9">
        <w:rPr>
          <w:rFonts w:ascii="Arial" w:hAnsi="Arial" w:cs="Arial"/>
          <w:sz w:val="22"/>
          <w:szCs w:val="22"/>
        </w:rPr>
        <w:t xml:space="preserve"> intercept at </w:t>
      </w:r>
      <w:r w:rsidR="00EF0EE9" w:rsidRPr="00EF0EE9">
        <w:rPr>
          <w:rFonts w:ascii="Arial" w:hAnsi="Arial" w:cs="Arial"/>
          <w:position w:val="-10"/>
          <w:sz w:val="22"/>
          <w:szCs w:val="22"/>
        </w:rPr>
        <w:object w:dxaOrig="700" w:dyaOrig="320" w14:anchorId="4D9EAF61">
          <v:shape id="_x0000_i1072" type="#_x0000_t75" style="width:35.1pt;height:15.75pt" o:ole="">
            <v:imagedata r:id="rId107" o:title=""/>
          </v:shape>
          <o:OLEObject Type="Embed" ProgID="Equation.DSMT4" ShapeID="_x0000_i1072" DrawAspect="Content" ObjectID="_1710879977" r:id="rId108"/>
        </w:object>
      </w:r>
      <w:r w:rsidR="00EF0EE9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EF0EE9">
        <w:rPr>
          <w:rFonts w:ascii="Arial" w:hAnsi="Arial" w:cs="Arial"/>
          <w:sz w:val="22"/>
          <w:szCs w:val="22"/>
        </w:rPr>
        <w:t>and</w:t>
      </w:r>
      <w:proofErr w:type="spellEnd"/>
      <w:r w:rsidR="00EF0EE9">
        <w:rPr>
          <w:rFonts w:ascii="Arial" w:hAnsi="Arial" w:cs="Arial"/>
          <w:sz w:val="22"/>
          <w:szCs w:val="22"/>
        </w:rPr>
        <w:t xml:space="preserve"> </w:t>
      </w:r>
      <w:r w:rsidR="00EF0EE9" w:rsidRPr="00EF0EE9">
        <w:rPr>
          <w:rFonts w:ascii="Arial" w:hAnsi="Arial" w:cs="Arial"/>
          <w:position w:val="-24"/>
          <w:sz w:val="22"/>
          <w:szCs w:val="22"/>
        </w:rPr>
        <w:object w:dxaOrig="1740" w:dyaOrig="620" w14:anchorId="08774BA2">
          <v:shape id="_x0000_i1073" type="#_x0000_t75" style="width:87.15pt;height:30.85pt" o:ole="">
            <v:imagedata r:id="rId109" o:title=""/>
          </v:shape>
          <o:OLEObject Type="Embed" ProgID="Equation.DSMT4" ShapeID="_x0000_i1073" DrawAspect="Content" ObjectID="_1710879978" r:id="rId110"/>
        </w:object>
      </w:r>
      <w:r w:rsidR="00EF0EE9">
        <w:rPr>
          <w:rFonts w:ascii="Arial" w:hAnsi="Arial" w:cs="Arial"/>
          <w:sz w:val="22"/>
          <w:szCs w:val="22"/>
        </w:rPr>
        <w:t>.</w:t>
      </w:r>
    </w:p>
    <w:p w14:paraId="1EBA3D01" w14:textId="1E4C092A" w:rsidR="00EF0EE9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is an inflection point at </w:t>
      </w:r>
      <w:r w:rsidRPr="00EF0EE9">
        <w:rPr>
          <w:rFonts w:ascii="Arial" w:hAnsi="Arial" w:cs="Arial"/>
          <w:position w:val="-24"/>
          <w:sz w:val="22"/>
          <w:szCs w:val="22"/>
        </w:rPr>
        <w:object w:dxaOrig="580" w:dyaOrig="620" w14:anchorId="660EE787">
          <v:shape id="_x0000_i1074" type="#_x0000_t75" style="width:29.05pt;height:30.85pt" o:ole="">
            <v:imagedata r:id="rId111" o:title=""/>
          </v:shape>
          <o:OLEObject Type="Embed" ProgID="Equation.DSMT4" ShapeID="_x0000_i1074" DrawAspect="Content" ObjectID="_1710879979" r:id="rId112"/>
        </w:object>
      </w:r>
      <w:r>
        <w:rPr>
          <w:rFonts w:ascii="Arial" w:hAnsi="Arial" w:cs="Arial"/>
          <w:sz w:val="22"/>
          <w:szCs w:val="22"/>
        </w:rPr>
        <w:t>.</w:t>
      </w:r>
    </w:p>
    <w:p w14:paraId="66085650" w14:textId="77777777" w:rsidR="00EF0EE9" w:rsidRDefault="00EF0EE9" w:rsidP="00C50F21">
      <w:pPr>
        <w:rPr>
          <w:rFonts w:ascii="Arial" w:hAnsi="Arial" w:cs="Arial"/>
          <w:sz w:val="22"/>
          <w:szCs w:val="22"/>
        </w:rPr>
      </w:pPr>
    </w:p>
    <w:p w14:paraId="3AD7268A" w14:textId="3CC73561" w:rsidR="00EF0EE9" w:rsidRDefault="00EF0EE9" w:rsidP="00C50F2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values of </w:t>
      </w:r>
      <w:r w:rsidRPr="00312BF7">
        <w:rPr>
          <w:rFonts w:ascii="Arial" w:hAnsi="Arial" w:cs="Arial"/>
          <w:position w:val="-10"/>
          <w:sz w:val="22"/>
          <w:szCs w:val="22"/>
        </w:rPr>
        <w:object w:dxaOrig="999" w:dyaOrig="320" w14:anchorId="603E661D">
          <v:shape id="_x0000_i1075" type="#_x0000_t75" style="width:50.2pt;height:15.75pt" o:ole="">
            <v:imagedata r:id="rId95" o:title=""/>
          </v:shape>
          <o:OLEObject Type="Embed" ProgID="Equation.DSMT4" ShapeID="_x0000_i1075" DrawAspect="Content" ObjectID="_1710879980" r:id="rId113"/>
        </w:object>
      </w:r>
      <w:r>
        <w:rPr>
          <w:rFonts w:ascii="Arial" w:hAnsi="Arial" w:cs="Arial"/>
          <w:sz w:val="22"/>
          <w:szCs w:val="22"/>
        </w:rPr>
        <w:t>.</w:t>
      </w:r>
    </w:p>
    <w:tbl>
      <w:tblPr>
        <w:tblW w:w="8625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25"/>
      </w:tblGrid>
      <w:tr w:rsidR="005F0DBB" w14:paraId="08A1B5FB" w14:textId="77777777" w:rsidTr="005F0DBB">
        <w:trPr>
          <w:trHeight w:val="47"/>
        </w:trPr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A4E7B" w14:textId="77777777" w:rsidR="005F0DBB" w:rsidRDefault="005F0DBB">
            <w:pPr>
              <w:tabs>
                <w:tab w:val="right" w:pos="9356"/>
              </w:tabs>
              <w:ind w:right="-41"/>
              <w:jc w:val="center"/>
              <w:rPr>
                <w:b/>
                <w:sz w:val="22"/>
                <w:lang w:val="en-US" w:eastAsia="ja-JP"/>
              </w:rPr>
            </w:pPr>
            <w:r>
              <w:rPr>
                <w:b/>
                <w:lang w:val="en-US"/>
              </w:rPr>
              <w:lastRenderedPageBreak/>
              <w:t>Solution</w:t>
            </w:r>
          </w:p>
        </w:tc>
      </w:tr>
      <w:tr w:rsidR="005F0DBB" w14:paraId="5581ECC6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F03DF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6D469DD" w14:textId="66C1C478" w:rsidR="005F0DBB" w:rsidRDefault="006A7A5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A7A5A">
              <w:rPr>
                <w:rFonts w:ascii="Arial" w:hAnsi="Arial" w:cs="Arial"/>
                <w:position w:val="-4"/>
                <w:sz w:val="22"/>
                <w:szCs w:val="22"/>
              </w:rPr>
              <w:object w:dxaOrig="8260" w:dyaOrig="4400" w14:anchorId="611F6FD7">
                <v:shape id="_x0000_i1076" type="#_x0000_t75" style="width:413.25pt;height:220.25pt" o:ole="">
                  <v:imagedata r:id="rId114" o:title=""/>
                </v:shape>
                <o:OLEObject Type="Embed" ProgID="Equation.DSMT4" ShapeID="_x0000_i1076" DrawAspect="Content" ObjectID="_1710879981" r:id="rId115"/>
              </w:object>
            </w:r>
          </w:p>
          <w:p w14:paraId="3DEE13AF" w14:textId="6420C2EB" w:rsidR="005F0DBB" w:rsidRDefault="00741A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1D31E15" wp14:editId="293BF007">
                  <wp:extent cx="4610100" cy="29654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6"/>
                          <a:srcRect b="60887"/>
                          <a:stretch/>
                        </pic:blipFill>
                        <pic:spPr bwMode="auto">
                          <a:xfrm>
                            <a:off x="0" y="0"/>
                            <a:ext cx="4610100" cy="29654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7E28B0F" w14:textId="2637E47E" w:rsidR="0000389C" w:rsidRDefault="0000389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41AB1">
              <w:rPr>
                <w:rFonts w:cs="Arial"/>
                <w:position w:val="-10"/>
                <w:szCs w:val="22"/>
                <w:lang w:val="en-US"/>
              </w:rPr>
              <w:object w:dxaOrig="2880" w:dyaOrig="320" w14:anchorId="28FDA88D">
                <v:shape id="_x0000_i1077" type="#_x0000_t75" style="width:2in;height:15.75pt" o:ole="">
                  <v:imagedata r:id="rId117" o:title=""/>
                </v:shape>
                <o:OLEObject Type="Embed" ProgID="Equation.DSMT4" ShapeID="_x0000_i1077" DrawAspect="Content" ObjectID="_1710879982" r:id="rId118"/>
              </w:object>
            </w:r>
          </w:p>
          <w:p w14:paraId="0CFD06BC" w14:textId="1E07F360" w:rsidR="00B77AFC" w:rsidRDefault="00B77A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OR solving without </w:t>
            </w:r>
            <w:proofErr w:type="spellStart"/>
            <w:r>
              <w:rPr>
                <w:rFonts w:cs="Arial"/>
                <w:szCs w:val="22"/>
                <w:lang w:val="en-US"/>
              </w:rPr>
              <w:t>classpad</w:t>
            </w:r>
            <w:proofErr w:type="spellEnd"/>
          </w:p>
          <w:p w14:paraId="22B343BF" w14:textId="62F221CE" w:rsidR="00B77AFC" w:rsidRDefault="00B77A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Eq 1 times 2</w:t>
            </w:r>
          </w:p>
          <w:p w14:paraId="7E07BE97" w14:textId="5C9C9B5B" w:rsidR="00B77AFC" w:rsidRDefault="00B77AFC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77AFC">
              <w:rPr>
                <w:rFonts w:cs="Arial"/>
                <w:position w:val="-244"/>
                <w:szCs w:val="22"/>
                <w:lang w:val="en-US"/>
              </w:rPr>
              <w:object w:dxaOrig="2720" w:dyaOrig="5000" w14:anchorId="572B7BA5">
                <v:shape id="_x0000_i1078" type="#_x0000_t75" style="width:136.15pt;height:249.9pt" o:ole="">
                  <v:imagedata r:id="rId119" o:title=""/>
                </v:shape>
                <o:OLEObject Type="Embed" ProgID="Equation.DSMT4" ShapeID="_x0000_i1078" DrawAspect="Content" ObjectID="_1710879983" r:id="rId12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7175F697" w14:textId="0CD1BEA3" w:rsidR="005F0DBB" w:rsidRDefault="00741AB1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 </w:t>
            </w:r>
            <w:r w:rsidRPr="00741AB1">
              <w:rPr>
                <w:rFonts w:cs="Arial"/>
                <w:position w:val="-10"/>
                <w:szCs w:val="22"/>
                <w:lang w:val="en-US"/>
              </w:rPr>
              <w:object w:dxaOrig="2880" w:dyaOrig="320" w14:anchorId="0D23D423">
                <v:shape id="_x0000_i1079" type="#_x0000_t75" style="width:2in;height:15.75pt" o:ole="">
                  <v:imagedata r:id="rId117" o:title=""/>
                </v:shape>
                <o:OLEObject Type="Embed" ProgID="Equation.DSMT4" ShapeID="_x0000_i1079" DrawAspect="Content" ObjectID="_1710879984" r:id="rId121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</w:tc>
      </w:tr>
      <w:tr w:rsidR="005F0DBB" w14:paraId="6E4AD533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553C0" w14:textId="77777777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>
              <w:rPr>
                <w:rFonts w:cs="Arial"/>
                <w:b/>
                <w:bCs/>
                <w:szCs w:val="30"/>
                <w:lang w:val="en-US"/>
              </w:rPr>
              <w:lastRenderedPageBreak/>
              <w:t xml:space="preserve">Specific </w:t>
            </w:r>
            <w:proofErr w:type="spellStart"/>
            <w:r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5F0DBB" w14:paraId="6A81A87E" w14:textId="77777777" w:rsidTr="005F0DBB">
        <w:tc>
          <w:tcPr>
            <w:tcW w:w="8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1E775" w14:textId="0669DAE5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741AB1">
              <w:t xml:space="preserve">solves for </w:t>
            </w:r>
            <w:r w:rsidR="00741AB1" w:rsidRPr="00741AB1">
              <w:rPr>
                <w:position w:val="-6"/>
              </w:rPr>
              <w:object w:dxaOrig="220" w:dyaOrig="279" w14:anchorId="404712B9">
                <v:shape id="_x0000_i1080" type="#_x0000_t75" style="width:10.9pt;height:13.9pt" o:ole="">
                  <v:imagedata r:id="rId122" o:title=""/>
                </v:shape>
                <o:OLEObject Type="Embed" ProgID="Equation.DSMT4" ShapeID="_x0000_i1080" DrawAspect="Content" ObjectID="_1710879985" r:id="rId123"/>
              </w:object>
            </w:r>
            <w:r w:rsidR="00741AB1">
              <w:t xml:space="preserve"> </w:t>
            </w:r>
          </w:p>
          <w:p w14:paraId="40795CEE" w14:textId="6E4A012F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sym w:font="Wingdings 2" w:char="F050"/>
            </w:r>
            <w:r>
              <w:t xml:space="preserve"> </w:t>
            </w:r>
            <w:r w:rsidR="00741AB1">
              <w:t xml:space="preserve">derives </w:t>
            </w:r>
            <w:r w:rsidR="00741AB1" w:rsidRPr="00741AB1">
              <w:rPr>
                <w:position w:val="-6"/>
              </w:rPr>
              <w:object w:dxaOrig="700" w:dyaOrig="279" w14:anchorId="48D12B5A">
                <v:shape id="_x0000_i1081" type="#_x0000_t75" style="width:35.1pt;height:13.9pt" o:ole="">
                  <v:imagedata r:id="rId124" o:title=""/>
                </v:shape>
                <o:OLEObject Type="Embed" ProgID="Equation.DSMT4" ShapeID="_x0000_i1081" DrawAspect="Content" ObjectID="_1710879986" r:id="rId125"/>
              </w:object>
            </w:r>
            <w:r w:rsidR="00741AB1">
              <w:t xml:space="preserve"> using inflection point</w:t>
            </w:r>
          </w:p>
          <w:p w14:paraId="0AEEDFBF" w14:textId="3329D856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38524F">
              <w:t>sets up linear equation using x intercept</w:t>
            </w:r>
          </w:p>
          <w:p w14:paraId="55A5F198" w14:textId="494C4880" w:rsidR="005F0DBB" w:rsidRDefault="005F0DBB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>
              <w:t xml:space="preserve"> </w:t>
            </w:r>
            <w:r w:rsidR="0038524F">
              <w:t>uses definite integral and then integrates and sets ups a linear equation for unknowns</w:t>
            </w:r>
          </w:p>
          <w:p w14:paraId="767253D9" w14:textId="77777777" w:rsidR="006A7A5A" w:rsidRDefault="006A7A5A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sym w:font="Wingdings 2" w:char="F050"/>
            </w:r>
            <w:r w:rsidR="0038524F">
              <w:t>states values for all 4 unknowns</w:t>
            </w:r>
          </w:p>
          <w:p w14:paraId="090A483B" w14:textId="7E2A3083" w:rsidR="00CD7DD9" w:rsidRDefault="00CD7DD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>
              <w:t>NOTE: follow through does not apply if mistake makes easier!</w:t>
            </w:r>
          </w:p>
        </w:tc>
      </w:tr>
    </w:tbl>
    <w:p w14:paraId="04023CA4" w14:textId="77777777" w:rsidR="00C50F21" w:rsidRPr="00C50F21" w:rsidRDefault="00C50F21" w:rsidP="00C50F21">
      <w:pPr>
        <w:rPr>
          <w:rFonts w:ascii="Arial" w:hAnsi="Arial" w:cs="Arial"/>
          <w:sz w:val="22"/>
          <w:szCs w:val="22"/>
        </w:rPr>
      </w:pPr>
    </w:p>
    <w:sectPr w:rsidR="00C50F21" w:rsidRPr="00C50F21" w:rsidSect="00C50199">
      <w:headerReference w:type="default" r:id="rId126"/>
      <w:footerReference w:type="default" r:id="rId127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4CE8AD" w14:textId="77777777" w:rsidR="006849C5" w:rsidRDefault="006849C5" w:rsidP="001037DD">
      <w:r>
        <w:separator/>
      </w:r>
    </w:p>
  </w:endnote>
  <w:endnote w:type="continuationSeparator" w:id="0">
    <w:p w14:paraId="142F8DF7" w14:textId="77777777" w:rsidR="006849C5" w:rsidRDefault="006849C5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430284" w:rsidRDefault="00430284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430284" w:rsidRDefault="004302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853DC3" w14:textId="77777777" w:rsidR="006849C5" w:rsidRDefault="006849C5" w:rsidP="001037DD">
      <w:r>
        <w:separator/>
      </w:r>
    </w:p>
  </w:footnote>
  <w:footnote w:type="continuationSeparator" w:id="0">
    <w:p w14:paraId="42ACDDC5" w14:textId="77777777" w:rsidR="006849C5" w:rsidRDefault="006849C5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430284" w:rsidRDefault="0065198A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1037DD" w:rsidRDefault="001037DD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74736"/>
    <w:multiLevelType w:val="hybridMultilevel"/>
    <w:tmpl w:val="2E0AC17C"/>
    <w:lvl w:ilvl="0" w:tplc="D4903192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14E42"/>
    <w:multiLevelType w:val="hybridMultilevel"/>
    <w:tmpl w:val="3252E142"/>
    <w:lvl w:ilvl="0" w:tplc="9EB29B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F1CD4"/>
    <w:multiLevelType w:val="hybridMultilevel"/>
    <w:tmpl w:val="428664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7026C"/>
    <w:multiLevelType w:val="hybridMultilevel"/>
    <w:tmpl w:val="8166C2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A2F32"/>
    <w:multiLevelType w:val="hybridMultilevel"/>
    <w:tmpl w:val="A320A7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26C99"/>
    <w:multiLevelType w:val="hybridMultilevel"/>
    <w:tmpl w:val="2430C0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A24D57"/>
    <w:multiLevelType w:val="hybridMultilevel"/>
    <w:tmpl w:val="07CC79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B11B90"/>
    <w:multiLevelType w:val="hybridMultilevel"/>
    <w:tmpl w:val="4CCEF0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2D4283"/>
    <w:multiLevelType w:val="hybridMultilevel"/>
    <w:tmpl w:val="22F46CC0"/>
    <w:lvl w:ilvl="0" w:tplc="23AA7B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20214"/>
    <w:multiLevelType w:val="hybridMultilevel"/>
    <w:tmpl w:val="630C33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D5339D"/>
    <w:multiLevelType w:val="hybridMultilevel"/>
    <w:tmpl w:val="B56450B4"/>
    <w:lvl w:ilvl="0" w:tplc="B7D4C6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F219D2"/>
    <w:multiLevelType w:val="hybridMultilevel"/>
    <w:tmpl w:val="9880E6B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675A43"/>
    <w:multiLevelType w:val="hybridMultilevel"/>
    <w:tmpl w:val="F93E79D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47443F"/>
    <w:multiLevelType w:val="hybridMultilevel"/>
    <w:tmpl w:val="90581E06"/>
    <w:lvl w:ilvl="0" w:tplc="F37C64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715FA5"/>
    <w:multiLevelType w:val="hybridMultilevel"/>
    <w:tmpl w:val="55224C3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2954DF"/>
    <w:multiLevelType w:val="hybridMultilevel"/>
    <w:tmpl w:val="5BEE19FE"/>
    <w:lvl w:ilvl="0" w:tplc="2A568EA8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A2932DA"/>
    <w:multiLevelType w:val="hybridMultilevel"/>
    <w:tmpl w:val="5B9622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5B77DA"/>
    <w:multiLevelType w:val="hybridMultilevel"/>
    <w:tmpl w:val="A672057C"/>
    <w:lvl w:ilvl="0" w:tplc="25EC31B0">
      <w:start w:val="1"/>
      <w:numFmt w:val="lowerLetter"/>
      <w:lvlText w:val="(%1)"/>
      <w:lvlJc w:val="left"/>
      <w:pPr>
        <w:ind w:left="114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60" w:hanging="360"/>
      </w:pPr>
    </w:lvl>
    <w:lvl w:ilvl="2" w:tplc="0C09001B" w:tentative="1">
      <w:start w:val="1"/>
      <w:numFmt w:val="lowerRoman"/>
      <w:lvlText w:val="%3."/>
      <w:lvlJc w:val="right"/>
      <w:pPr>
        <w:ind w:left="2580" w:hanging="180"/>
      </w:pPr>
    </w:lvl>
    <w:lvl w:ilvl="3" w:tplc="0C09000F" w:tentative="1">
      <w:start w:val="1"/>
      <w:numFmt w:val="decimal"/>
      <w:lvlText w:val="%4."/>
      <w:lvlJc w:val="left"/>
      <w:pPr>
        <w:ind w:left="3300" w:hanging="360"/>
      </w:pPr>
    </w:lvl>
    <w:lvl w:ilvl="4" w:tplc="0C090019" w:tentative="1">
      <w:start w:val="1"/>
      <w:numFmt w:val="lowerLetter"/>
      <w:lvlText w:val="%5."/>
      <w:lvlJc w:val="left"/>
      <w:pPr>
        <w:ind w:left="4020" w:hanging="360"/>
      </w:pPr>
    </w:lvl>
    <w:lvl w:ilvl="5" w:tplc="0C09001B" w:tentative="1">
      <w:start w:val="1"/>
      <w:numFmt w:val="lowerRoman"/>
      <w:lvlText w:val="%6."/>
      <w:lvlJc w:val="right"/>
      <w:pPr>
        <w:ind w:left="4740" w:hanging="180"/>
      </w:pPr>
    </w:lvl>
    <w:lvl w:ilvl="6" w:tplc="0C09000F" w:tentative="1">
      <w:start w:val="1"/>
      <w:numFmt w:val="decimal"/>
      <w:lvlText w:val="%7."/>
      <w:lvlJc w:val="left"/>
      <w:pPr>
        <w:ind w:left="5460" w:hanging="360"/>
      </w:pPr>
    </w:lvl>
    <w:lvl w:ilvl="7" w:tplc="0C090019" w:tentative="1">
      <w:start w:val="1"/>
      <w:numFmt w:val="lowerLetter"/>
      <w:lvlText w:val="%8."/>
      <w:lvlJc w:val="left"/>
      <w:pPr>
        <w:ind w:left="6180" w:hanging="360"/>
      </w:pPr>
    </w:lvl>
    <w:lvl w:ilvl="8" w:tplc="0C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2C3E7DEE"/>
    <w:multiLevelType w:val="hybridMultilevel"/>
    <w:tmpl w:val="43D258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46A74"/>
    <w:multiLevelType w:val="multilevel"/>
    <w:tmpl w:val="7614538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52B7F77"/>
    <w:multiLevelType w:val="hybridMultilevel"/>
    <w:tmpl w:val="F4D428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D5DEE"/>
    <w:multiLevelType w:val="hybridMultilevel"/>
    <w:tmpl w:val="1532A34A"/>
    <w:lvl w:ilvl="0" w:tplc="3522B2E2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7A16CE8"/>
    <w:multiLevelType w:val="hybridMultilevel"/>
    <w:tmpl w:val="B7A4869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3C04A2"/>
    <w:multiLevelType w:val="hybridMultilevel"/>
    <w:tmpl w:val="623C02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786287"/>
    <w:multiLevelType w:val="hybridMultilevel"/>
    <w:tmpl w:val="A3684ADC"/>
    <w:lvl w:ilvl="0" w:tplc="53265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35602B"/>
    <w:multiLevelType w:val="hybridMultilevel"/>
    <w:tmpl w:val="2ED61E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F2609E"/>
    <w:multiLevelType w:val="hybridMultilevel"/>
    <w:tmpl w:val="67F47D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576250"/>
    <w:multiLevelType w:val="hybridMultilevel"/>
    <w:tmpl w:val="3B44F10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2B50F8"/>
    <w:multiLevelType w:val="hybridMultilevel"/>
    <w:tmpl w:val="EB0A72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7B77A6"/>
    <w:multiLevelType w:val="hybridMultilevel"/>
    <w:tmpl w:val="A24EF8A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73748"/>
    <w:multiLevelType w:val="hybridMultilevel"/>
    <w:tmpl w:val="21E25F4A"/>
    <w:lvl w:ilvl="0" w:tplc="0F50AFB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A9A1DFC"/>
    <w:multiLevelType w:val="hybridMultilevel"/>
    <w:tmpl w:val="7E261CBC"/>
    <w:lvl w:ilvl="0" w:tplc="5ED68D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BA2E19"/>
    <w:multiLevelType w:val="hybridMultilevel"/>
    <w:tmpl w:val="AEDEEA66"/>
    <w:lvl w:ilvl="0" w:tplc="FBBE512E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EC2020C"/>
    <w:multiLevelType w:val="hybridMultilevel"/>
    <w:tmpl w:val="FB4E7C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BA30B5"/>
    <w:multiLevelType w:val="hybridMultilevel"/>
    <w:tmpl w:val="F6F26D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06B4006"/>
    <w:multiLevelType w:val="hybridMultilevel"/>
    <w:tmpl w:val="CC2C33D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A7652"/>
    <w:multiLevelType w:val="hybridMultilevel"/>
    <w:tmpl w:val="B7F815D0"/>
    <w:lvl w:ilvl="0" w:tplc="01124B2E">
      <w:start w:val="9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057417"/>
    <w:multiLevelType w:val="hybridMultilevel"/>
    <w:tmpl w:val="24BEF76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4C19A8"/>
    <w:multiLevelType w:val="hybridMultilevel"/>
    <w:tmpl w:val="EDB6EF86"/>
    <w:lvl w:ilvl="0" w:tplc="3756685C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2A1743"/>
    <w:multiLevelType w:val="hybridMultilevel"/>
    <w:tmpl w:val="DD50DB6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E33F21"/>
    <w:multiLevelType w:val="hybridMultilevel"/>
    <w:tmpl w:val="A6A45568"/>
    <w:lvl w:ilvl="0" w:tplc="91C007E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6D2BA5"/>
    <w:multiLevelType w:val="hybridMultilevel"/>
    <w:tmpl w:val="698ED354"/>
    <w:lvl w:ilvl="0" w:tplc="66041058">
      <w:start w:val="2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F930B0E"/>
    <w:multiLevelType w:val="hybridMultilevel"/>
    <w:tmpl w:val="C6FE88A4"/>
    <w:lvl w:ilvl="0" w:tplc="BC98BC3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FB15B6"/>
    <w:multiLevelType w:val="hybridMultilevel"/>
    <w:tmpl w:val="E2962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4391817">
    <w:abstractNumId w:val="19"/>
  </w:num>
  <w:num w:numId="2" w16cid:durableId="466240579">
    <w:abstractNumId w:val="21"/>
  </w:num>
  <w:num w:numId="3" w16cid:durableId="2124421599">
    <w:abstractNumId w:val="40"/>
  </w:num>
  <w:num w:numId="4" w16cid:durableId="1245459841">
    <w:abstractNumId w:val="41"/>
  </w:num>
  <w:num w:numId="5" w16cid:durableId="171847023">
    <w:abstractNumId w:val="15"/>
  </w:num>
  <w:num w:numId="6" w16cid:durableId="1019236194">
    <w:abstractNumId w:val="36"/>
  </w:num>
  <w:num w:numId="7" w16cid:durableId="201214628">
    <w:abstractNumId w:val="32"/>
  </w:num>
  <w:num w:numId="8" w16cid:durableId="42562467">
    <w:abstractNumId w:val="17"/>
  </w:num>
  <w:num w:numId="9" w16cid:durableId="287586398">
    <w:abstractNumId w:val="42"/>
  </w:num>
  <w:num w:numId="10" w16cid:durableId="1940135849">
    <w:abstractNumId w:val="30"/>
  </w:num>
  <w:num w:numId="11" w16cid:durableId="1134759696">
    <w:abstractNumId w:val="38"/>
  </w:num>
  <w:num w:numId="12" w16cid:durableId="1997226583">
    <w:abstractNumId w:val="10"/>
  </w:num>
  <w:num w:numId="13" w16cid:durableId="2012754402">
    <w:abstractNumId w:val="1"/>
  </w:num>
  <w:num w:numId="14" w16cid:durableId="1955288092">
    <w:abstractNumId w:val="5"/>
  </w:num>
  <w:num w:numId="15" w16cid:durableId="250941050">
    <w:abstractNumId w:val="13"/>
  </w:num>
  <w:num w:numId="16" w16cid:durableId="1083912246">
    <w:abstractNumId w:val="31"/>
  </w:num>
  <w:num w:numId="17" w16cid:durableId="1397514316">
    <w:abstractNumId w:val="24"/>
  </w:num>
  <w:num w:numId="18" w16cid:durableId="841512104">
    <w:abstractNumId w:val="8"/>
  </w:num>
  <w:num w:numId="19" w16cid:durableId="1598177112">
    <w:abstractNumId w:val="6"/>
  </w:num>
  <w:num w:numId="20" w16cid:durableId="1462454869">
    <w:abstractNumId w:val="0"/>
  </w:num>
  <w:num w:numId="21" w16cid:durableId="1968387836">
    <w:abstractNumId w:val="23"/>
  </w:num>
  <w:num w:numId="22" w16cid:durableId="1622417385">
    <w:abstractNumId w:val="11"/>
  </w:num>
  <w:num w:numId="23" w16cid:durableId="1351762806">
    <w:abstractNumId w:val="22"/>
  </w:num>
  <w:num w:numId="24" w16cid:durableId="586957807">
    <w:abstractNumId w:val="20"/>
  </w:num>
  <w:num w:numId="25" w16cid:durableId="578953411">
    <w:abstractNumId w:val="2"/>
  </w:num>
  <w:num w:numId="26" w16cid:durableId="1745567576">
    <w:abstractNumId w:val="7"/>
  </w:num>
  <w:num w:numId="27" w16cid:durableId="854686713">
    <w:abstractNumId w:val="4"/>
  </w:num>
  <w:num w:numId="28" w16cid:durableId="649678026">
    <w:abstractNumId w:val="29"/>
  </w:num>
  <w:num w:numId="29" w16cid:durableId="1356737314">
    <w:abstractNumId w:val="9"/>
  </w:num>
  <w:num w:numId="30" w16cid:durableId="1647782322">
    <w:abstractNumId w:val="3"/>
  </w:num>
  <w:num w:numId="31" w16cid:durableId="1776516113">
    <w:abstractNumId w:val="37"/>
  </w:num>
  <w:num w:numId="32" w16cid:durableId="707530059">
    <w:abstractNumId w:val="28"/>
  </w:num>
  <w:num w:numId="33" w16cid:durableId="553953">
    <w:abstractNumId w:val="39"/>
  </w:num>
  <w:num w:numId="34" w16cid:durableId="1032724964">
    <w:abstractNumId w:val="34"/>
  </w:num>
  <w:num w:numId="35" w16cid:durableId="234585003">
    <w:abstractNumId w:val="14"/>
  </w:num>
  <w:num w:numId="36" w16cid:durableId="105276772">
    <w:abstractNumId w:val="35"/>
  </w:num>
  <w:num w:numId="37" w16cid:durableId="1160075852">
    <w:abstractNumId w:val="33"/>
  </w:num>
  <w:num w:numId="38" w16cid:durableId="1540556728">
    <w:abstractNumId w:val="26"/>
  </w:num>
  <w:num w:numId="39" w16cid:durableId="87968918">
    <w:abstractNumId w:val="25"/>
  </w:num>
  <w:num w:numId="40" w16cid:durableId="464399236">
    <w:abstractNumId w:val="12"/>
  </w:num>
  <w:num w:numId="41" w16cid:durableId="654651716">
    <w:abstractNumId w:val="27"/>
  </w:num>
  <w:num w:numId="42" w16cid:durableId="505634319">
    <w:abstractNumId w:val="18"/>
  </w:num>
  <w:num w:numId="43" w16cid:durableId="1388409279">
    <w:abstractNumId w:val="43"/>
  </w:num>
  <w:num w:numId="44" w16cid:durableId="128438365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LYwtDQxMjA1NTazMDBW0lEKTi0uzszPAykwrAUAeBIPOiwAAAA="/>
  </w:docVars>
  <w:rsids>
    <w:rsidRoot w:val="00C50199"/>
    <w:rsid w:val="000020DF"/>
    <w:rsid w:val="0000389C"/>
    <w:rsid w:val="00026D2D"/>
    <w:rsid w:val="00031CDE"/>
    <w:rsid w:val="00032B87"/>
    <w:rsid w:val="0003778D"/>
    <w:rsid w:val="00052AE1"/>
    <w:rsid w:val="000613D6"/>
    <w:rsid w:val="0006327F"/>
    <w:rsid w:val="000672AE"/>
    <w:rsid w:val="00072092"/>
    <w:rsid w:val="00072C7E"/>
    <w:rsid w:val="00077CA5"/>
    <w:rsid w:val="00094D56"/>
    <w:rsid w:val="000A24ED"/>
    <w:rsid w:val="000A3251"/>
    <w:rsid w:val="000A62D4"/>
    <w:rsid w:val="000B4B0D"/>
    <w:rsid w:val="000C7D85"/>
    <w:rsid w:val="000D10A5"/>
    <w:rsid w:val="000E40F2"/>
    <w:rsid w:val="000F4F02"/>
    <w:rsid w:val="000F5C75"/>
    <w:rsid w:val="000F64FB"/>
    <w:rsid w:val="0010102D"/>
    <w:rsid w:val="001037DD"/>
    <w:rsid w:val="00107C6F"/>
    <w:rsid w:val="00115C86"/>
    <w:rsid w:val="001267E0"/>
    <w:rsid w:val="00131E4F"/>
    <w:rsid w:val="00132551"/>
    <w:rsid w:val="00166C7C"/>
    <w:rsid w:val="00167866"/>
    <w:rsid w:val="00170754"/>
    <w:rsid w:val="00171774"/>
    <w:rsid w:val="00172885"/>
    <w:rsid w:val="001A4721"/>
    <w:rsid w:val="001A6915"/>
    <w:rsid w:val="001A7A57"/>
    <w:rsid w:val="001B085E"/>
    <w:rsid w:val="001C2556"/>
    <w:rsid w:val="001D1213"/>
    <w:rsid w:val="001D250D"/>
    <w:rsid w:val="001D2A28"/>
    <w:rsid w:val="001D392C"/>
    <w:rsid w:val="001D7AE4"/>
    <w:rsid w:val="001E7A4C"/>
    <w:rsid w:val="00202370"/>
    <w:rsid w:val="00206F23"/>
    <w:rsid w:val="0021427B"/>
    <w:rsid w:val="002252D6"/>
    <w:rsid w:val="00225664"/>
    <w:rsid w:val="002268FB"/>
    <w:rsid w:val="002437E3"/>
    <w:rsid w:val="002454C5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A0DA3"/>
    <w:rsid w:val="002A6E2D"/>
    <w:rsid w:val="002B5A0E"/>
    <w:rsid w:val="002C5337"/>
    <w:rsid w:val="002D3851"/>
    <w:rsid w:val="002D4890"/>
    <w:rsid w:val="002E1470"/>
    <w:rsid w:val="002F2999"/>
    <w:rsid w:val="002F6A3F"/>
    <w:rsid w:val="00303603"/>
    <w:rsid w:val="0031008A"/>
    <w:rsid w:val="00312BF7"/>
    <w:rsid w:val="00312DB6"/>
    <w:rsid w:val="003171E3"/>
    <w:rsid w:val="00317C65"/>
    <w:rsid w:val="00321BB3"/>
    <w:rsid w:val="00334620"/>
    <w:rsid w:val="00334835"/>
    <w:rsid w:val="003577F3"/>
    <w:rsid w:val="00366F6F"/>
    <w:rsid w:val="00373198"/>
    <w:rsid w:val="00374B05"/>
    <w:rsid w:val="0038354D"/>
    <w:rsid w:val="003837BA"/>
    <w:rsid w:val="0038524F"/>
    <w:rsid w:val="00386FE4"/>
    <w:rsid w:val="0039576C"/>
    <w:rsid w:val="0039795F"/>
    <w:rsid w:val="003A1703"/>
    <w:rsid w:val="003A2EC8"/>
    <w:rsid w:val="003A3E32"/>
    <w:rsid w:val="003D3BBA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4A72"/>
    <w:rsid w:val="004272C1"/>
    <w:rsid w:val="00430284"/>
    <w:rsid w:val="0045152D"/>
    <w:rsid w:val="004661C8"/>
    <w:rsid w:val="00472788"/>
    <w:rsid w:val="0047397B"/>
    <w:rsid w:val="00473F79"/>
    <w:rsid w:val="00483A62"/>
    <w:rsid w:val="004865C4"/>
    <w:rsid w:val="004876E3"/>
    <w:rsid w:val="004A1A08"/>
    <w:rsid w:val="004A77A6"/>
    <w:rsid w:val="004B24DA"/>
    <w:rsid w:val="004B4244"/>
    <w:rsid w:val="004D5E49"/>
    <w:rsid w:val="004E60A7"/>
    <w:rsid w:val="004F0CAC"/>
    <w:rsid w:val="004F4BC8"/>
    <w:rsid w:val="00512FAE"/>
    <w:rsid w:val="00517A5E"/>
    <w:rsid w:val="0053208E"/>
    <w:rsid w:val="00543834"/>
    <w:rsid w:val="00565C18"/>
    <w:rsid w:val="0057000E"/>
    <w:rsid w:val="005A366A"/>
    <w:rsid w:val="005B1805"/>
    <w:rsid w:val="005B716C"/>
    <w:rsid w:val="005C2002"/>
    <w:rsid w:val="005C4BEB"/>
    <w:rsid w:val="005D1801"/>
    <w:rsid w:val="005D1C08"/>
    <w:rsid w:val="005F0DBB"/>
    <w:rsid w:val="005F533F"/>
    <w:rsid w:val="00601487"/>
    <w:rsid w:val="0060499E"/>
    <w:rsid w:val="006147BD"/>
    <w:rsid w:val="0062111B"/>
    <w:rsid w:val="006346D8"/>
    <w:rsid w:val="0064488F"/>
    <w:rsid w:val="0065136E"/>
    <w:rsid w:val="0065198A"/>
    <w:rsid w:val="00654382"/>
    <w:rsid w:val="006849C5"/>
    <w:rsid w:val="006907D7"/>
    <w:rsid w:val="00696923"/>
    <w:rsid w:val="006A7A5A"/>
    <w:rsid w:val="006B1DBB"/>
    <w:rsid w:val="006B7797"/>
    <w:rsid w:val="006B7871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7249FC"/>
    <w:rsid w:val="00726294"/>
    <w:rsid w:val="00726992"/>
    <w:rsid w:val="00730088"/>
    <w:rsid w:val="00736286"/>
    <w:rsid w:val="00736B77"/>
    <w:rsid w:val="00741AB1"/>
    <w:rsid w:val="007451D6"/>
    <w:rsid w:val="00750406"/>
    <w:rsid w:val="00756145"/>
    <w:rsid w:val="00757F5E"/>
    <w:rsid w:val="007607D1"/>
    <w:rsid w:val="00760A62"/>
    <w:rsid w:val="00762210"/>
    <w:rsid w:val="00763055"/>
    <w:rsid w:val="00763E38"/>
    <w:rsid w:val="00766DC5"/>
    <w:rsid w:val="00786A4D"/>
    <w:rsid w:val="00786B9E"/>
    <w:rsid w:val="007909A3"/>
    <w:rsid w:val="00796C8D"/>
    <w:rsid w:val="00797D52"/>
    <w:rsid w:val="007B1EDE"/>
    <w:rsid w:val="007C6D47"/>
    <w:rsid w:val="007D3382"/>
    <w:rsid w:val="007D4761"/>
    <w:rsid w:val="007E63D6"/>
    <w:rsid w:val="007E6B4F"/>
    <w:rsid w:val="007F2679"/>
    <w:rsid w:val="007F4778"/>
    <w:rsid w:val="008015D0"/>
    <w:rsid w:val="0080270D"/>
    <w:rsid w:val="008041CE"/>
    <w:rsid w:val="00804BED"/>
    <w:rsid w:val="00807368"/>
    <w:rsid w:val="008127E8"/>
    <w:rsid w:val="00821281"/>
    <w:rsid w:val="008270B3"/>
    <w:rsid w:val="008275B0"/>
    <w:rsid w:val="00832A73"/>
    <w:rsid w:val="0084014C"/>
    <w:rsid w:val="00842EA1"/>
    <w:rsid w:val="00846DE9"/>
    <w:rsid w:val="00856846"/>
    <w:rsid w:val="00863D37"/>
    <w:rsid w:val="00870197"/>
    <w:rsid w:val="00871B20"/>
    <w:rsid w:val="00873257"/>
    <w:rsid w:val="00875E1C"/>
    <w:rsid w:val="00876801"/>
    <w:rsid w:val="00882FB5"/>
    <w:rsid w:val="008A17D3"/>
    <w:rsid w:val="008A29F1"/>
    <w:rsid w:val="008A77B4"/>
    <w:rsid w:val="008B021E"/>
    <w:rsid w:val="008B1907"/>
    <w:rsid w:val="008C0B4A"/>
    <w:rsid w:val="008D1CEE"/>
    <w:rsid w:val="008D3DBE"/>
    <w:rsid w:val="008E7D7F"/>
    <w:rsid w:val="00913C35"/>
    <w:rsid w:val="0092785A"/>
    <w:rsid w:val="009314BF"/>
    <w:rsid w:val="00952693"/>
    <w:rsid w:val="0096073D"/>
    <w:rsid w:val="0097488B"/>
    <w:rsid w:val="0097592A"/>
    <w:rsid w:val="00987A60"/>
    <w:rsid w:val="009B631A"/>
    <w:rsid w:val="009C6E2D"/>
    <w:rsid w:val="009D18C9"/>
    <w:rsid w:val="009D3CA9"/>
    <w:rsid w:val="009E4F74"/>
    <w:rsid w:val="009F1169"/>
    <w:rsid w:val="00A01B56"/>
    <w:rsid w:val="00A1269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80E6B"/>
    <w:rsid w:val="00A83D37"/>
    <w:rsid w:val="00A908D3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0E3E"/>
    <w:rsid w:val="00B06853"/>
    <w:rsid w:val="00B147DB"/>
    <w:rsid w:val="00B16624"/>
    <w:rsid w:val="00B20080"/>
    <w:rsid w:val="00B23CBA"/>
    <w:rsid w:val="00B251E5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77AFC"/>
    <w:rsid w:val="00B831E5"/>
    <w:rsid w:val="00B92C45"/>
    <w:rsid w:val="00B940B1"/>
    <w:rsid w:val="00B94B3C"/>
    <w:rsid w:val="00BA32BD"/>
    <w:rsid w:val="00BA3471"/>
    <w:rsid w:val="00BB0A13"/>
    <w:rsid w:val="00BB6B47"/>
    <w:rsid w:val="00BC4D74"/>
    <w:rsid w:val="00BD16A8"/>
    <w:rsid w:val="00BE33AA"/>
    <w:rsid w:val="00BE709D"/>
    <w:rsid w:val="00C01C0F"/>
    <w:rsid w:val="00C22B39"/>
    <w:rsid w:val="00C35305"/>
    <w:rsid w:val="00C410C9"/>
    <w:rsid w:val="00C41629"/>
    <w:rsid w:val="00C50199"/>
    <w:rsid w:val="00C50F21"/>
    <w:rsid w:val="00C54504"/>
    <w:rsid w:val="00C63B7D"/>
    <w:rsid w:val="00C71B79"/>
    <w:rsid w:val="00C80614"/>
    <w:rsid w:val="00C818D3"/>
    <w:rsid w:val="00C910CC"/>
    <w:rsid w:val="00C95106"/>
    <w:rsid w:val="00CC5F32"/>
    <w:rsid w:val="00CC7572"/>
    <w:rsid w:val="00CD0C51"/>
    <w:rsid w:val="00CD3E0B"/>
    <w:rsid w:val="00CD4934"/>
    <w:rsid w:val="00CD7DD9"/>
    <w:rsid w:val="00CF475B"/>
    <w:rsid w:val="00D0446C"/>
    <w:rsid w:val="00D10F83"/>
    <w:rsid w:val="00D10FCC"/>
    <w:rsid w:val="00D13D3C"/>
    <w:rsid w:val="00D179E8"/>
    <w:rsid w:val="00D27699"/>
    <w:rsid w:val="00D51D76"/>
    <w:rsid w:val="00D5521A"/>
    <w:rsid w:val="00D7197A"/>
    <w:rsid w:val="00D741BB"/>
    <w:rsid w:val="00D75950"/>
    <w:rsid w:val="00D8107A"/>
    <w:rsid w:val="00D825EA"/>
    <w:rsid w:val="00D83879"/>
    <w:rsid w:val="00D87DD4"/>
    <w:rsid w:val="00D91F08"/>
    <w:rsid w:val="00D93089"/>
    <w:rsid w:val="00D93DD4"/>
    <w:rsid w:val="00DA2BB6"/>
    <w:rsid w:val="00DA6A49"/>
    <w:rsid w:val="00DB3924"/>
    <w:rsid w:val="00DB3B89"/>
    <w:rsid w:val="00DB556A"/>
    <w:rsid w:val="00DB5ADB"/>
    <w:rsid w:val="00DC16BB"/>
    <w:rsid w:val="00E270DE"/>
    <w:rsid w:val="00E30EF4"/>
    <w:rsid w:val="00E3635C"/>
    <w:rsid w:val="00E47053"/>
    <w:rsid w:val="00E57C84"/>
    <w:rsid w:val="00E71C4B"/>
    <w:rsid w:val="00E73055"/>
    <w:rsid w:val="00E931E7"/>
    <w:rsid w:val="00ED79B0"/>
    <w:rsid w:val="00EE22E6"/>
    <w:rsid w:val="00EF0EE9"/>
    <w:rsid w:val="00EF6D80"/>
    <w:rsid w:val="00F023A2"/>
    <w:rsid w:val="00F03206"/>
    <w:rsid w:val="00F06E27"/>
    <w:rsid w:val="00F07073"/>
    <w:rsid w:val="00F158DB"/>
    <w:rsid w:val="00F24CD1"/>
    <w:rsid w:val="00F25E59"/>
    <w:rsid w:val="00F2680B"/>
    <w:rsid w:val="00F320F1"/>
    <w:rsid w:val="00F33324"/>
    <w:rsid w:val="00F36AC2"/>
    <w:rsid w:val="00F428CD"/>
    <w:rsid w:val="00F5574B"/>
    <w:rsid w:val="00F624C5"/>
    <w:rsid w:val="00F73234"/>
    <w:rsid w:val="00F752DB"/>
    <w:rsid w:val="00F76E6C"/>
    <w:rsid w:val="00F9625D"/>
    <w:rsid w:val="00FB1448"/>
    <w:rsid w:val="00FB507B"/>
    <w:rsid w:val="00FB7E21"/>
    <w:rsid w:val="00FC0DAC"/>
    <w:rsid w:val="00FC450E"/>
    <w:rsid w:val="00FC5973"/>
    <w:rsid w:val="00FC6E5C"/>
    <w:rsid w:val="00FE1EED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0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6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4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7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25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24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9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44" Type="http://schemas.openxmlformats.org/officeDocument/2006/relationships/image" Target="media/image19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image" Target="media/image57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png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47.bin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png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11</Pages>
  <Words>977</Words>
  <Characters>557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SALUNKHAY Shreya</cp:lastModifiedBy>
  <cp:revision>24</cp:revision>
  <cp:lastPrinted>2021-04-21T01:18:00Z</cp:lastPrinted>
  <dcterms:created xsi:type="dcterms:W3CDTF">2021-03-11T02:26:00Z</dcterms:created>
  <dcterms:modified xsi:type="dcterms:W3CDTF">2022-04-0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